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29FF" w:rsidRPr="00E329FF" w:rsidRDefault="00E329FF" w:rsidP="00E32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0"/>
        </w:rPr>
      </w:pPr>
      <w:r w:rsidRPr="00E329FF">
        <w:rPr>
          <w:rFonts w:ascii="Times New Roman" w:hAnsi="Times New Roman" w:cs="Times New Roman" w:hint="eastAsia"/>
          <w:sz w:val="24"/>
          <w:szCs w:val="20"/>
        </w:rPr>
        <w:t>Investigation of pitch fault on the response of spar-type floating wind turbine</w:t>
      </w:r>
    </w:p>
    <w:p w:rsidR="00E329FF" w:rsidRDefault="00E329FF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</w:p>
    <w:p w:rsidR="00694E92" w:rsidRDefault="00694E92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Simulation task</w:t>
      </w:r>
    </w:p>
    <w:p w:rsidR="00ED5EB2" w:rsidRDefault="00ED5EB2" w:rsidP="00ED5EB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 w:rsidRPr="00ED5EB2">
        <w:rPr>
          <w:rFonts w:ascii="Times New Roman" w:hAnsi="Times New Roman" w:cs="Times New Roman"/>
          <w:szCs w:val="20"/>
        </w:rPr>
        <w:t>Extreme Cases considered: </w:t>
      </w:r>
    </w:p>
    <w:p w:rsidR="00972D75" w:rsidRPr="00972D75" w:rsidRDefault="00972D75" w:rsidP="00972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 w:rsidRPr="00972D75">
        <w:rPr>
          <w:rFonts w:ascii="Times New Roman" w:hAnsi="Times New Roman" w:cs="Times New Roman"/>
          <w:szCs w:val="20"/>
        </w:rPr>
        <w:t>DLC 7.1a (pitch mechanism fault) </w:t>
      </w:r>
    </w:p>
    <w:p w:rsidR="00972D75" w:rsidRPr="00972D75" w:rsidRDefault="00972D75" w:rsidP="00972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proofErr w:type="gramStart"/>
      <w:r w:rsidRPr="00972D75">
        <w:rPr>
          <w:rFonts w:ascii="Times New Roman" w:hAnsi="Times New Roman" w:cs="Times New Roman"/>
          <w:szCs w:val="20"/>
        </w:rPr>
        <w:t>E</w:t>
      </w:r>
      <w:r w:rsidR="00FD02BD">
        <w:rPr>
          <w:rFonts w:ascii="Times New Roman" w:hAnsi="Times New Roman" w:cs="Times New Roman"/>
          <w:szCs w:val="20"/>
        </w:rPr>
        <w:t xml:space="preserve">WM turbulent wind, extreme sea </w:t>
      </w:r>
      <w:r w:rsidRPr="00972D75">
        <w:rPr>
          <w:rFonts w:ascii="Times New Roman" w:hAnsi="Times New Roman" w:cs="Times New Roman"/>
          <w:szCs w:val="20"/>
        </w:rPr>
        <w:t>state conditions.</w:t>
      </w:r>
      <w:proofErr w:type="gramEnd"/>
      <w:r w:rsidRPr="00972D75">
        <w:rPr>
          <w:rFonts w:ascii="Times New Roman" w:hAnsi="Times New Roman" w:cs="Times New Roman"/>
          <w:szCs w:val="20"/>
        </w:rPr>
        <w:t xml:space="preserve"> Pitch seized at three </w:t>
      </w:r>
      <w:proofErr w:type="spellStart"/>
      <w:r w:rsidRPr="00972D75">
        <w:rPr>
          <w:rFonts w:ascii="Times New Roman" w:hAnsi="Times New Roman" w:cs="Times New Roman"/>
          <w:szCs w:val="20"/>
        </w:rPr>
        <w:t>azimuthal</w:t>
      </w:r>
      <w:proofErr w:type="spellEnd"/>
      <w:r w:rsidRPr="00972D75">
        <w:rPr>
          <w:rFonts w:ascii="Times New Roman" w:hAnsi="Times New Roman" w:cs="Times New Roman"/>
          <w:szCs w:val="20"/>
        </w:rPr>
        <w:t xml:space="preserve"> positions. </w:t>
      </w:r>
      <w:proofErr w:type="gramStart"/>
      <w:r w:rsidRPr="00972D75">
        <w:rPr>
          <w:rFonts w:ascii="Times New Roman" w:hAnsi="Times New Roman" w:cs="Times New Roman"/>
          <w:szCs w:val="20"/>
        </w:rPr>
        <w:t>Idling and standstill case.</w:t>
      </w:r>
      <w:proofErr w:type="gramEnd"/>
    </w:p>
    <w:p w:rsidR="00694E92" w:rsidRDefault="00972D75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Select four</w:t>
      </w:r>
      <w:r w:rsidR="00ED5EB2">
        <w:rPr>
          <w:rFonts w:ascii="Times New Roman" w:hAnsi="Times New Roman" w:cs="Times New Roman" w:hint="eastAsia"/>
          <w:szCs w:val="20"/>
        </w:rPr>
        <w:t xml:space="preserve"> characteristic environmental state b</w:t>
      </w:r>
      <w:r w:rsidR="00694E92">
        <w:rPr>
          <w:rFonts w:ascii="Times New Roman" w:hAnsi="Times New Roman" w:cs="Times New Roman" w:hint="eastAsia"/>
          <w:szCs w:val="20"/>
        </w:rPr>
        <w:t xml:space="preserve">ased on the </w:t>
      </w:r>
      <w:r w:rsidR="00694E92" w:rsidRPr="00972D75">
        <w:rPr>
          <w:rFonts w:ascii="Times New Roman" w:hAnsi="Times New Roman" w:cs="Times New Roman" w:hint="eastAsia"/>
          <w:color w:val="FF0000"/>
          <w:szCs w:val="20"/>
        </w:rPr>
        <w:t xml:space="preserve">1-yr </w:t>
      </w:r>
      <w:r w:rsidR="00694E92">
        <w:rPr>
          <w:rFonts w:ascii="Times New Roman" w:hAnsi="Times New Roman" w:cs="Times New Roman" w:hint="eastAsia"/>
          <w:szCs w:val="20"/>
        </w:rPr>
        <w:t>contour line</w:t>
      </w:r>
      <w:r w:rsidR="00E329FF">
        <w:rPr>
          <w:rFonts w:ascii="Times New Roman" w:hAnsi="Times New Roman" w:cs="Times New Roman" w:hint="eastAsia"/>
          <w:szCs w:val="20"/>
        </w:rPr>
        <w:t xml:space="preserve"> of North </w:t>
      </w:r>
      <w:proofErr w:type="gramStart"/>
      <w:r w:rsidR="00E329FF">
        <w:rPr>
          <w:rFonts w:ascii="Times New Roman" w:hAnsi="Times New Roman" w:cs="Times New Roman" w:hint="eastAsia"/>
          <w:szCs w:val="20"/>
        </w:rPr>
        <w:t>sea</w:t>
      </w:r>
      <w:proofErr w:type="gramEnd"/>
    </w:p>
    <w:p w:rsidR="00972D75" w:rsidRPr="00A41754" w:rsidRDefault="00972D75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 w:rsidRPr="00A41754">
        <w:rPr>
          <w:rFonts w:ascii="Times New Roman" w:hAnsi="Times New Roman" w:cs="Times New Roman" w:hint="eastAsia"/>
          <w:szCs w:val="20"/>
        </w:rPr>
        <w:t>V</w:t>
      </w:r>
      <w:r w:rsidRPr="00A41754">
        <w:rPr>
          <w:rFonts w:ascii="Times New Roman" w:hAnsi="Times New Roman" w:cs="Times New Roman" w:hint="eastAsia"/>
          <w:szCs w:val="20"/>
          <w:vertAlign w:val="subscript"/>
        </w:rPr>
        <w:t>1</w:t>
      </w:r>
      <w:proofErr w:type="gramStart"/>
      <w:r w:rsidRPr="00A41754">
        <w:rPr>
          <w:rFonts w:ascii="Times New Roman" w:hAnsi="Times New Roman" w:cs="Times New Roman" w:hint="eastAsia"/>
          <w:szCs w:val="20"/>
          <w:vertAlign w:val="subscript"/>
        </w:rPr>
        <w:t>,1</w:t>
      </w:r>
      <w:proofErr w:type="gramEnd"/>
      <w:r w:rsidRPr="00A41754">
        <w:rPr>
          <w:rFonts w:ascii="Times New Roman" w:hAnsi="Times New Roman" w:cs="Times New Roman" w:hint="eastAsia"/>
          <w:szCs w:val="20"/>
          <w:vertAlign w:val="subscript"/>
        </w:rPr>
        <w:t>-hour</w:t>
      </w:r>
      <w:r w:rsidRPr="00A41754">
        <w:rPr>
          <w:rFonts w:ascii="Times New Roman" w:hAnsi="Times New Roman" w:cs="Times New Roman" w:hint="eastAsia"/>
          <w:szCs w:val="20"/>
        </w:rPr>
        <w:t>=k1*V</w:t>
      </w:r>
      <w:r w:rsidRPr="00A41754">
        <w:rPr>
          <w:rFonts w:ascii="Times New Roman" w:hAnsi="Times New Roman" w:cs="Times New Roman" w:hint="eastAsia"/>
          <w:szCs w:val="20"/>
          <w:vertAlign w:val="subscript"/>
        </w:rPr>
        <w:t>1,10-min</w:t>
      </w:r>
    </w:p>
    <w:p w:rsidR="00972D75" w:rsidRPr="00A41754" w:rsidRDefault="00972D75" w:rsidP="00972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σ</w:t>
      </w:r>
      <w:r w:rsidRPr="00A41754">
        <w:rPr>
          <w:rFonts w:ascii="Times New Roman" w:hAnsi="Times New Roman" w:cs="Times New Roman" w:hint="eastAsia"/>
          <w:szCs w:val="20"/>
          <w:vertAlign w:val="subscript"/>
        </w:rPr>
        <w:t>1</w:t>
      </w:r>
      <w:proofErr w:type="gramStart"/>
      <w:r w:rsidRPr="00A41754">
        <w:rPr>
          <w:rFonts w:ascii="Times New Roman" w:hAnsi="Times New Roman" w:cs="Times New Roman" w:hint="eastAsia"/>
          <w:szCs w:val="20"/>
        </w:rPr>
        <w:t>,</w:t>
      </w:r>
      <w:r w:rsidRPr="00A41754">
        <w:rPr>
          <w:rFonts w:ascii="Times New Roman" w:hAnsi="Times New Roman" w:cs="Times New Roman" w:hint="eastAsia"/>
          <w:szCs w:val="20"/>
          <w:vertAlign w:val="subscript"/>
        </w:rPr>
        <w:t>1</w:t>
      </w:r>
      <w:proofErr w:type="gramEnd"/>
      <w:r w:rsidRPr="00A41754">
        <w:rPr>
          <w:rFonts w:ascii="Times New Roman" w:hAnsi="Times New Roman" w:cs="Times New Roman" w:hint="eastAsia"/>
          <w:szCs w:val="20"/>
          <w:vertAlign w:val="subscript"/>
        </w:rPr>
        <w:t>-hour</w:t>
      </w:r>
      <w:r w:rsidRPr="00A41754">
        <w:rPr>
          <w:rFonts w:ascii="Times New Roman" w:hAnsi="Times New Roman" w:cs="Times New Roman" w:hint="eastAsia"/>
          <w:szCs w:val="20"/>
        </w:rPr>
        <w:t>=</w:t>
      </w:r>
      <w:r>
        <w:rPr>
          <w:rFonts w:ascii="Times New Roman" w:hAnsi="Times New Roman" w:cs="Times New Roman"/>
          <w:szCs w:val="20"/>
        </w:rPr>
        <w:t>σ</w:t>
      </w:r>
      <w:r w:rsidRPr="00A41754">
        <w:rPr>
          <w:rFonts w:ascii="Times New Roman" w:hAnsi="Times New Roman" w:cs="Times New Roman" w:hint="eastAsia"/>
          <w:szCs w:val="20"/>
          <w:vertAlign w:val="subscript"/>
        </w:rPr>
        <w:t>1,10-min</w:t>
      </w:r>
      <w:r w:rsidRPr="00A41754">
        <w:rPr>
          <w:rFonts w:ascii="Times New Roman" w:hAnsi="Times New Roman" w:cs="Times New Roman" w:hint="eastAsia"/>
          <w:szCs w:val="20"/>
        </w:rPr>
        <w:t>+b</w:t>
      </w:r>
    </w:p>
    <w:p w:rsidR="0056096D" w:rsidRDefault="00FD02BD" w:rsidP="00972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The significant wave height for 1-hr simulation </w:t>
      </w:r>
    </w:p>
    <w:p w:rsidR="00FD02BD" w:rsidRDefault="00FD02BD" w:rsidP="00972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k2=1.09</w:t>
      </w:r>
    </w:p>
    <w:p w:rsidR="00A15519" w:rsidRDefault="00E30ACF" w:rsidP="00972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proofErr w:type="gramStart"/>
      <w:r>
        <w:rPr>
          <w:rFonts w:ascii="Times New Roman" w:hAnsi="Times New Roman" w:cs="Times New Roman" w:hint="eastAsia"/>
          <w:szCs w:val="20"/>
        </w:rPr>
        <w:t>t</w:t>
      </w:r>
      <w:r w:rsidR="00A15519">
        <w:rPr>
          <w:rFonts w:ascii="Times New Roman" w:hAnsi="Times New Roman" w:cs="Times New Roman" w:hint="eastAsia"/>
          <w:szCs w:val="20"/>
        </w:rPr>
        <w:t>he</w:t>
      </w:r>
      <w:proofErr w:type="gramEnd"/>
      <w:r w:rsidR="00A15519">
        <w:rPr>
          <w:rFonts w:ascii="Times New Roman" w:hAnsi="Times New Roman" w:cs="Times New Roman" w:hint="eastAsia"/>
          <w:szCs w:val="20"/>
        </w:rPr>
        <w:t xml:space="preserve"> global extreme environmental action has a combined recurrence period of 1 year. </w:t>
      </w:r>
      <w:r w:rsidR="00A15519">
        <w:rPr>
          <w:rFonts w:ascii="Times New Roman" w:hAnsi="Times New Roman" w:cs="Times New Roman"/>
          <w:szCs w:val="20"/>
        </w:rPr>
        <w:t>I</w:t>
      </w:r>
      <w:r w:rsidR="00A15519">
        <w:rPr>
          <w:rFonts w:ascii="Times New Roman" w:hAnsi="Times New Roman" w:cs="Times New Roman" w:hint="eastAsia"/>
          <w:szCs w:val="20"/>
        </w:rPr>
        <w:t>n the absence of information defining the long term joint probability distribution of extreme wind and waves, it shall be assumed that the extreme 10-min wind speed with 1-year recurrence period occurs during the extreme sea state with 1-year recurrence period.</w:t>
      </w:r>
    </w:p>
    <w:p w:rsidR="00FD02BD" w:rsidRDefault="00DD17A4" w:rsidP="00972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Waves</w:t>
      </w:r>
    </w:p>
    <w:p w:rsidR="00DD17A4" w:rsidRDefault="00DD17A4" w:rsidP="00972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ESS: Hs=</w:t>
      </w:r>
      <w:proofErr w:type="gramStart"/>
      <w:r>
        <w:rPr>
          <w:rFonts w:ascii="Times New Roman" w:hAnsi="Times New Roman" w:cs="Times New Roman" w:hint="eastAsia"/>
          <w:szCs w:val="20"/>
        </w:rPr>
        <w:t>k2*</w:t>
      </w:r>
      <w:proofErr w:type="gramEnd"/>
      <w:r>
        <w:rPr>
          <w:rFonts w:ascii="Times New Roman" w:hAnsi="Times New Roman" w:cs="Times New Roman" w:hint="eastAsia"/>
          <w:szCs w:val="20"/>
        </w:rPr>
        <w:t>Hs1</w:t>
      </w:r>
    </w:p>
    <w:p w:rsidR="00FD02BD" w:rsidRPr="00972D75" w:rsidRDefault="00FD02BD" w:rsidP="00972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</w:p>
    <w:p w:rsidR="00972D75" w:rsidRPr="00972D75" w:rsidRDefault="007F01BA" w:rsidP="007F01B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val="nb-NO"/>
        </w:rPr>
        <w:drawing>
          <wp:inline distT="0" distB="0" distL="0" distR="0">
            <wp:extent cx="4620491" cy="3650673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248" t="4874" r="6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0491" cy="3650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4E92" w:rsidRDefault="00694E92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Y</w:t>
      </w:r>
      <w:r>
        <w:rPr>
          <w:rFonts w:ascii="Times New Roman" w:hAnsi="Times New Roman" w:cs="Times New Roman" w:hint="eastAsia"/>
          <w:szCs w:val="20"/>
        </w:rPr>
        <w:t xml:space="preserve">aw </w:t>
      </w:r>
      <w:r w:rsidR="00C429BD">
        <w:rPr>
          <w:rFonts w:ascii="Times New Roman" w:hAnsi="Times New Roman" w:cs="Times New Roman" w:hint="eastAsia"/>
          <w:szCs w:val="20"/>
        </w:rPr>
        <w:t>misalignment</w:t>
      </w:r>
      <w:r>
        <w:rPr>
          <w:rFonts w:ascii="Times New Roman" w:hAnsi="Times New Roman" w:cs="Times New Roman" w:hint="eastAsia"/>
          <w:szCs w:val="20"/>
        </w:rPr>
        <w:t>: 0, 10, 20</w:t>
      </w:r>
      <w:proofErr w:type="gramStart"/>
      <w:r w:rsidR="00E329FF">
        <w:rPr>
          <w:rFonts w:ascii="Times New Roman" w:hAnsi="Times New Roman" w:cs="Times New Roman" w:hint="eastAsia"/>
          <w:szCs w:val="20"/>
        </w:rPr>
        <w:t>,(</w:t>
      </w:r>
      <w:proofErr w:type="gramEnd"/>
      <w:r w:rsidR="00E329FF">
        <w:rPr>
          <w:rFonts w:ascii="Times New Roman" w:hAnsi="Times New Roman" w:cs="Times New Roman" w:hint="eastAsia"/>
          <w:szCs w:val="20"/>
        </w:rPr>
        <w:t xml:space="preserve"> -10, -20)</w:t>
      </w:r>
    </w:p>
    <w:p w:rsidR="00694E92" w:rsidRDefault="00E329FF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B</w:t>
      </w:r>
      <w:r>
        <w:rPr>
          <w:rFonts w:ascii="Times New Roman" w:hAnsi="Times New Roman" w:cs="Times New Roman" w:hint="eastAsia"/>
          <w:szCs w:val="20"/>
        </w:rPr>
        <w:t xml:space="preserve">lade 1 </w:t>
      </w:r>
      <w:r w:rsidR="00694E92">
        <w:rPr>
          <w:rFonts w:ascii="Times New Roman" w:hAnsi="Times New Roman" w:cs="Times New Roman"/>
          <w:szCs w:val="20"/>
        </w:rPr>
        <w:t>P</w:t>
      </w:r>
      <w:r w:rsidR="00694E92">
        <w:rPr>
          <w:rFonts w:ascii="Times New Roman" w:hAnsi="Times New Roman" w:cs="Times New Roman" w:hint="eastAsia"/>
          <w:szCs w:val="20"/>
        </w:rPr>
        <w:t>itch angle: 0, 90</w:t>
      </w:r>
    </w:p>
    <w:p w:rsidR="00E329FF" w:rsidRDefault="00E329FF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B</w:t>
      </w:r>
      <w:r>
        <w:rPr>
          <w:rFonts w:ascii="Times New Roman" w:hAnsi="Times New Roman" w:cs="Times New Roman" w:hint="eastAsia"/>
          <w:szCs w:val="20"/>
        </w:rPr>
        <w:t>lade2 pitch angle 0, 90</w:t>
      </w:r>
    </w:p>
    <w:p w:rsidR="00E329FF" w:rsidRDefault="00E329FF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B</w:t>
      </w:r>
      <w:r>
        <w:rPr>
          <w:rFonts w:ascii="Times New Roman" w:hAnsi="Times New Roman" w:cs="Times New Roman" w:hint="eastAsia"/>
          <w:szCs w:val="20"/>
        </w:rPr>
        <w:t>lade3 pitch angle 0, 90</w:t>
      </w:r>
    </w:p>
    <w:p w:rsidR="00694E92" w:rsidRDefault="00694E92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S</w:t>
      </w:r>
      <w:r>
        <w:rPr>
          <w:rFonts w:ascii="Times New Roman" w:hAnsi="Times New Roman" w:cs="Times New Roman" w:hint="eastAsia"/>
          <w:szCs w:val="20"/>
        </w:rPr>
        <w:t>tandstill azimuth angle of blade1: 0, -30, -60</w:t>
      </w:r>
    </w:p>
    <w:p w:rsidR="00657D74" w:rsidRDefault="00657D74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</w:p>
    <w:p w:rsidR="00E329FF" w:rsidRDefault="00E329FF" w:rsidP="00E32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Cs w:val="20"/>
        </w:rPr>
      </w:pPr>
      <w:r w:rsidRPr="00E329FF">
        <w:rPr>
          <w:rFonts w:ascii="Times New Roman" w:hAnsi="Times New Roman" w:cs="Times New Roman"/>
          <w:noProof/>
          <w:szCs w:val="20"/>
          <w:lang w:val="nb-NO"/>
        </w:rPr>
        <w:lastRenderedPageBreak/>
        <w:drawing>
          <wp:inline distT="0" distB="0" distL="0" distR="0">
            <wp:extent cx="2417584" cy="1850388"/>
            <wp:effectExtent l="19050" t="0" r="1766" b="0"/>
            <wp:docPr id="5" name="Picture 2" descr="D:\documents\Research\task2 spar failure\azimuth posi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documents\Research\task2 spar failure\azimuth position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7869" cy="1850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4E92" w:rsidRDefault="00E329FF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L</w:t>
      </w:r>
      <w:r>
        <w:rPr>
          <w:rFonts w:ascii="Times New Roman" w:hAnsi="Times New Roman" w:cs="Times New Roman" w:hint="eastAsia"/>
          <w:szCs w:val="20"/>
        </w:rPr>
        <w:t>ong-crested w</w:t>
      </w:r>
      <w:r w:rsidR="00694E92">
        <w:rPr>
          <w:rFonts w:ascii="Times New Roman" w:hAnsi="Times New Roman" w:cs="Times New Roman" w:hint="eastAsia"/>
          <w:szCs w:val="20"/>
        </w:rPr>
        <w:t xml:space="preserve">ave direction: </w:t>
      </w:r>
      <w:r w:rsidR="00C429BD">
        <w:rPr>
          <w:rFonts w:ascii="Times New Roman" w:hAnsi="Times New Roman" w:cs="Times New Roman" w:hint="eastAsia"/>
          <w:szCs w:val="20"/>
        </w:rPr>
        <w:t>+90, +45, 0, -45, -90</w:t>
      </w:r>
    </w:p>
    <w:p w:rsidR="00C429BD" w:rsidRDefault="00C429BD" w:rsidP="00694E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</w:p>
    <w:p w:rsidR="00694E92" w:rsidRDefault="00694E92" w:rsidP="00694E9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val="nb-NO"/>
        </w:rPr>
        <w:drawing>
          <wp:inline distT="0" distB="0" distL="0" distR="0">
            <wp:extent cx="2045277" cy="2809018"/>
            <wp:effectExtent l="19050" t="0" r="0" b="0"/>
            <wp:docPr id="1" name="Picture 1" descr="D:\documents\Research\task2 spar failure\wave direc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ocuments\Research\task2 spar failure\wave direction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408" cy="2806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5519" w:rsidRDefault="00C429BD" w:rsidP="00A15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  </w:t>
      </w:r>
    </w:p>
    <w:p w:rsidR="00A15519" w:rsidRDefault="00A15519" w:rsidP="00A155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Design cases:</w:t>
      </w:r>
    </w:p>
    <w:p w:rsidR="00A15519" w:rsidRDefault="00A15519" w:rsidP="00A155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M</w:t>
      </w:r>
      <w:r>
        <w:rPr>
          <w:rFonts w:ascii="Times New Roman" w:hAnsi="Times New Roman" w:cs="Times New Roman" w:hint="eastAsia"/>
          <w:szCs w:val="20"/>
        </w:rPr>
        <w:t xml:space="preserve">ethod1 use of </w:t>
      </w:r>
      <w:proofErr w:type="spellStart"/>
      <w:proofErr w:type="gramStart"/>
      <w:r>
        <w:rPr>
          <w:rFonts w:ascii="Times New Roman" w:hAnsi="Times New Roman" w:cs="Times New Roman" w:hint="eastAsia"/>
          <w:szCs w:val="20"/>
        </w:rPr>
        <w:t>Uw</w:t>
      </w:r>
      <w:proofErr w:type="spellEnd"/>
      <w:proofErr w:type="gramEnd"/>
      <w:r>
        <w:rPr>
          <w:rFonts w:ascii="Times New Roman" w:hAnsi="Times New Roman" w:cs="Times New Roman" w:hint="eastAsia"/>
          <w:szCs w:val="20"/>
        </w:rPr>
        <w:t xml:space="preserve"> based on 1-yr recurrence value</w:t>
      </w:r>
    </w:p>
    <w:p w:rsidR="00627369" w:rsidRDefault="00627369" w:rsidP="00A155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 w:rsidRPr="00627369">
        <w:rPr>
          <w:rFonts w:ascii="Times New Roman" w:hAnsi="Times New Roman" w:cs="Times New Roman"/>
          <w:position w:val="-30"/>
          <w:szCs w:val="20"/>
        </w:rPr>
        <w:object w:dxaOrig="2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25pt;height:33.8pt" o:ole="">
            <v:imagedata r:id="rId8" o:title=""/>
          </v:shape>
          <o:OLEObject Type="Embed" ProgID="Equation.DSMT4" ShapeID="_x0000_i1025" DrawAspect="Content" ObjectID="_1379829170" r:id="rId9"/>
        </w:object>
      </w:r>
    </w:p>
    <w:p w:rsidR="00A15519" w:rsidRDefault="00A15519" w:rsidP="006273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Uw</w:t>
      </w:r>
      <w:proofErr w:type="gramStart"/>
      <w:r>
        <w:rPr>
          <w:rFonts w:ascii="Times New Roman" w:hAnsi="Times New Roman" w:cs="Times New Roman" w:hint="eastAsia"/>
          <w:szCs w:val="20"/>
        </w:rPr>
        <w:t>,1yr</w:t>
      </w:r>
      <w:proofErr w:type="gramEnd"/>
      <w:r>
        <w:rPr>
          <w:rFonts w:ascii="Times New Roman" w:hAnsi="Times New Roman" w:cs="Times New Roman" w:hint="eastAsia"/>
          <w:szCs w:val="20"/>
        </w:rPr>
        <w:t>=</w:t>
      </w:r>
      <w:r w:rsidR="00DB5F2E">
        <w:rPr>
          <w:rFonts w:ascii="Times New Roman" w:hAnsi="Times New Roman" w:cs="Times New Roman" w:hint="eastAsia"/>
          <w:szCs w:val="20"/>
        </w:rPr>
        <w:t xml:space="preserve">30.655 m/s </w:t>
      </w:r>
      <w:r w:rsidR="003A6501">
        <w:rPr>
          <w:rFonts w:ascii="Times New Roman" w:hAnsi="Times New Roman" w:cs="Times New Roman" w:hint="eastAsia"/>
          <w:szCs w:val="20"/>
        </w:rPr>
        <w:t>(10 m above water line)</w:t>
      </w:r>
      <w:r w:rsidR="00627369">
        <w:rPr>
          <w:rFonts w:ascii="Times New Roman" w:hAnsi="Times New Roman" w:cs="Times New Roman" w:hint="eastAsia"/>
          <w:szCs w:val="20"/>
        </w:rPr>
        <w:t xml:space="preserve">, </w:t>
      </w:r>
      <w:r w:rsidR="003A6501">
        <w:rPr>
          <w:rFonts w:ascii="Times New Roman" w:hAnsi="Times New Roman" w:cs="Times New Roman" w:hint="eastAsia"/>
          <w:szCs w:val="20"/>
        </w:rPr>
        <w:t xml:space="preserve"> </w:t>
      </w:r>
      <w:r w:rsidR="00DB5F2E">
        <w:rPr>
          <w:rFonts w:ascii="Times New Roman" w:hAnsi="Times New Roman" w:cs="Times New Roman" w:hint="eastAsia"/>
          <w:szCs w:val="20"/>
        </w:rPr>
        <w:t>E(</w:t>
      </w:r>
      <w:proofErr w:type="spellStart"/>
      <w:r w:rsidR="00DB5F2E">
        <w:rPr>
          <w:rFonts w:ascii="Times New Roman" w:hAnsi="Times New Roman" w:cs="Times New Roman" w:hint="eastAsia"/>
          <w:szCs w:val="20"/>
        </w:rPr>
        <w:t>Hs</w:t>
      </w:r>
      <w:r w:rsidR="00DB5F2E">
        <w:rPr>
          <w:rFonts w:ascii="Times New Roman" w:hAnsi="Times New Roman" w:cs="Times New Roman"/>
          <w:szCs w:val="20"/>
        </w:rPr>
        <w:t>|</w:t>
      </w:r>
      <w:r w:rsidR="00DB5F2E">
        <w:rPr>
          <w:rFonts w:ascii="Times New Roman" w:hAnsi="Times New Roman" w:cs="Times New Roman" w:hint="eastAsia"/>
          <w:szCs w:val="20"/>
        </w:rPr>
        <w:t>Uw</w:t>
      </w:r>
      <w:proofErr w:type="spellEnd"/>
      <w:r w:rsidR="00DB5F2E">
        <w:rPr>
          <w:rFonts w:ascii="Times New Roman" w:hAnsi="Times New Roman" w:cs="Times New Roman" w:hint="eastAsia"/>
          <w:szCs w:val="20"/>
        </w:rPr>
        <w:t>)=12.23 m</w:t>
      </w:r>
      <w:r w:rsidR="00627369">
        <w:rPr>
          <w:rFonts w:ascii="Times New Roman" w:hAnsi="Times New Roman" w:cs="Times New Roman" w:hint="eastAsia"/>
          <w:szCs w:val="20"/>
        </w:rPr>
        <w:t xml:space="preserve">, </w:t>
      </w:r>
      <w:r w:rsidR="00DB5F2E">
        <w:rPr>
          <w:rFonts w:ascii="Times New Roman" w:hAnsi="Times New Roman" w:cs="Times New Roman" w:hint="eastAsia"/>
          <w:szCs w:val="20"/>
        </w:rPr>
        <w:t xml:space="preserve"> E(</w:t>
      </w:r>
      <w:proofErr w:type="spellStart"/>
      <w:r w:rsidR="00DB5F2E">
        <w:rPr>
          <w:rFonts w:ascii="Times New Roman" w:hAnsi="Times New Roman" w:cs="Times New Roman" w:hint="eastAsia"/>
          <w:szCs w:val="20"/>
        </w:rPr>
        <w:t>Tp</w:t>
      </w:r>
      <w:r w:rsidR="00DB5F2E">
        <w:rPr>
          <w:rFonts w:ascii="Times New Roman" w:hAnsi="Times New Roman" w:cs="Times New Roman"/>
          <w:szCs w:val="20"/>
        </w:rPr>
        <w:t>|</w:t>
      </w:r>
      <w:r w:rsidR="00DB5F2E">
        <w:rPr>
          <w:rFonts w:ascii="Times New Roman" w:hAnsi="Times New Roman" w:cs="Times New Roman" w:hint="eastAsia"/>
          <w:szCs w:val="20"/>
        </w:rPr>
        <w:t>Uw</w:t>
      </w:r>
      <w:proofErr w:type="spellEnd"/>
      <w:r w:rsidR="00DB5F2E">
        <w:rPr>
          <w:rFonts w:ascii="Times New Roman" w:hAnsi="Times New Roman" w:cs="Times New Roman" w:hint="eastAsia"/>
          <w:szCs w:val="20"/>
        </w:rPr>
        <w:t>)=14.44 s</w:t>
      </w:r>
    </w:p>
    <w:p w:rsidR="00DB5F2E" w:rsidRDefault="003A6501" w:rsidP="006273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Hs=</w:t>
      </w:r>
      <w:proofErr w:type="gramStart"/>
      <w:r>
        <w:rPr>
          <w:rFonts w:ascii="Times New Roman" w:hAnsi="Times New Roman" w:cs="Times New Roman" w:hint="eastAsia"/>
          <w:szCs w:val="20"/>
        </w:rPr>
        <w:t>k2*</w:t>
      </w:r>
      <w:proofErr w:type="gramEnd"/>
      <w:r>
        <w:rPr>
          <w:rFonts w:ascii="Times New Roman" w:hAnsi="Times New Roman" w:cs="Times New Roman" w:hint="eastAsia"/>
          <w:szCs w:val="20"/>
        </w:rPr>
        <w:t>12.23=13.33 m, extrapolated to the hub height,</w:t>
      </w:r>
      <w:r w:rsidR="00627369">
        <w:rPr>
          <w:rFonts w:ascii="Times New Roman" w:hAnsi="Times New Roman" w:cs="Times New Roman" w:hint="eastAsia"/>
          <w:szCs w:val="20"/>
        </w:rPr>
        <w:t xml:space="preserve"> with power factor=0.14, we get</w:t>
      </w:r>
    </w:p>
    <w:p w:rsidR="00627369" w:rsidRPr="002C0ABC" w:rsidRDefault="00627369" w:rsidP="002C0AB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proofErr w:type="gramStart"/>
      <w:r w:rsidRPr="002C0ABC">
        <w:rPr>
          <w:rFonts w:ascii="Times New Roman" w:hAnsi="Times New Roman" w:cs="Times New Roman" w:hint="eastAsia"/>
          <w:szCs w:val="20"/>
        </w:rPr>
        <w:t>hour</w:t>
      </w:r>
      <w:proofErr w:type="gramEnd"/>
      <w:r w:rsidRPr="002C0ABC">
        <w:rPr>
          <w:rFonts w:ascii="Times New Roman" w:hAnsi="Times New Roman" w:cs="Times New Roman" w:hint="eastAsia"/>
          <w:szCs w:val="20"/>
        </w:rPr>
        <w:t xml:space="preserve"> mean speed </w:t>
      </w:r>
      <w:r w:rsidRPr="002C0ABC">
        <w:rPr>
          <w:rFonts w:ascii="Times New Roman" w:hAnsi="Times New Roman" w:cs="Times New Roman"/>
          <w:szCs w:val="20"/>
        </w:rPr>
        <w:t>U</w:t>
      </w:r>
      <w:r w:rsidRPr="002C0ABC">
        <w:rPr>
          <w:rFonts w:ascii="Times New Roman" w:hAnsi="Times New Roman" w:cs="Times New Roman" w:hint="eastAsia"/>
          <w:szCs w:val="20"/>
        </w:rPr>
        <w:t>=41.70 m/s</w:t>
      </w:r>
      <w:r w:rsidR="002C0ABC">
        <w:rPr>
          <w:rFonts w:ascii="Times New Roman" w:hAnsi="Times New Roman" w:cs="Times New Roman" w:hint="eastAsia"/>
          <w:szCs w:val="20"/>
        </w:rPr>
        <w:t xml:space="preserve"> </w:t>
      </w:r>
      <w:r w:rsidR="002C0ABC" w:rsidRPr="002C0ABC">
        <w:rPr>
          <w:rFonts w:ascii="Times New Roman" w:hAnsi="Times New Roman" w:cs="Times New Roman" w:hint="eastAsia"/>
          <w:color w:val="FF0000"/>
          <w:szCs w:val="20"/>
        </w:rPr>
        <w:t>why use 10 min wind speed</w:t>
      </w:r>
      <w:r w:rsidR="002C0ABC" w:rsidRPr="002C0ABC">
        <w:rPr>
          <w:rFonts w:ascii="Times New Roman" w:hAnsi="Times New Roman" w:cs="Times New Roman" w:hint="eastAsia"/>
          <w:szCs w:val="20"/>
        </w:rPr>
        <w:t>, sigma=0.1.</w:t>
      </w:r>
    </w:p>
    <w:p w:rsidR="002C0ABC" w:rsidRDefault="009F7CC6" w:rsidP="009F7CC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proofErr w:type="spellStart"/>
      <w:proofErr w:type="gramStart"/>
      <w:r>
        <w:rPr>
          <w:rFonts w:ascii="Times New Roman" w:hAnsi="Times New Roman" w:cs="Times New Roman" w:hint="eastAsia"/>
          <w:szCs w:val="20"/>
        </w:rPr>
        <w:t>hour</w:t>
      </w:r>
      <w:proofErr w:type="spellEnd"/>
      <w:proofErr w:type="gramEnd"/>
      <w:r>
        <w:rPr>
          <w:rFonts w:ascii="Times New Roman" w:hAnsi="Times New Roman" w:cs="Times New Roman" w:hint="eastAsia"/>
          <w:szCs w:val="20"/>
        </w:rPr>
        <w:t xml:space="preserve"> long simulation is run, the seed num for each 15 min wind </w:t>
      </w:r>
      <w:r w:rsidR="0091674E">
        <w:rPr>
          <w:rFonts w:ascii="Times New Roman" w:hAnsi="Times New Roman" w:cs="Times New Roman" w:hint="eastAsia"/>
          <w:szCs w:val="20"/>
        </w:rPr>
        <w:t xml:space="preserve">and wave </w:t>
      </w:r>
      <w:proofErr w:type="spellStart"/>
      <w:r>
        <w:rPr>
          <w:rFonts w:ascii="Times New Roman" w:hAnsi="Times New Roman" w:cs="Times New Roman" w:hint="eastAsia"/>
          <w:szCs w:val="20"/>
        </w:rPr>
        <w:t>sim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. </w:t>
      </w:r>
      <w:r>
        <w:rPr>
          <w:rFonts w:ascii="Times New Roman" w:hAnsi="Times New Roman" w:cs="Times New Roman"/>
          <w:szCs w:val="20"/>
        </w:rPr>
        <w:t>I</w:t>
      </w:r>
      <w:r>
        <w:rPr>
          <w:rFonts w:ascii="Times New Roman" w:hAnsi="Times New Roman" w:cs="Times New Roman" w:hint="eastAsia"/>
          <w:szCs w:val="20"/>
        </w:rPr>
        <w:t>s different.</w:t>
      </w:r>
    </w:p>
    <w:p w:rsidR="009F7CC6" w:rsidRPr="002C0ABC" w:rsidRDefault="009F7CC6" w:rsidP="009F7CC6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Cs w:val="20"/>
        </w:rPr>
      </w:pPr>
    </w:p>
    <w:p w:rsidR="00657D74" w:rsidRDefault="00951779" w:rsidP="00657D7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bookmarkStart w:id="0" w:name="OLE_LINK1"/>
      <w:bookmarkStart w:id="1" w:name="OLE_LINK2"/>
      <w:r>
        <w:rPr>
          <w:rFonts w:ascii="Times New Roman" w:hAnsi="Times New Roman" w:cs="Times New Roman"/>
          <w:szCs w:val="20"/>
        </w:rPr>
        <w:t>S</w:t>
      </w:r>
      <w:r>
        <w:rPr>
          <w:rFonts w:ascii="Times New Roman" w:hAnsi="Times New Roman" w:cs="Times New Roman" w:hint="eastAsia"/>
          <w:szCs w:val="20"/>
        </w:rPr>
        <w:t xml:space="preserve">ea state 1 </w:t>
      </w:r>
      <w:r w:rsidR="00657D74">
        <w:rPr>
          <w:rFonts w:ascii="Times New Roman" w:hAnsi="Times New Roman" w:cs="Times New Roman" w:hint="eastAsia"/>
          <w:szCs w:val="20"/>
        </w:rPr>
        <w:t>Cases:</w:t>
      </w:r>
    </w:p>
    <w:p w:rsidR="00657D74" w:rsidRDefault="00657D74" w:rsidP="00657D7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1 </w:t>
      </w:r>
      <w:proofErr w:type="spellStart"/>
      <w:r w:rsidR="00951779">
        <w:rPr>
          <w:rFonts w:ascii="Times New Roman" w:hAnsi="Times New Roman" w:cs="Times New Roman" w:hint="eastAsia"/>
          <w:szCs w:val="20"/>
        </w:rPr>
        <w:t>wavedir</w:t>
      </w:r>
      <w:proofErr w:type="spellEnd"/>
      <w:r w:rsidR="00951779">
        <w:rPr>
          <w:rFonts w:ascii="Times New Roman" w:hAnsi="Times New Roman" w:cs="Times New Roman" w:hint="eastAsia"/>
          <w:szCs w:val="20"/>
        </w:rPr>
        <w:t xml:space="preserve">=0, </w:t>
      </w:r>
      <w:proofErr w:type="spellStart"/>
      <w:r w:rsidR="00951779">
        <w:rPr>
          <w:rFonts w:ascii="Times New Roman" w:hAnsi="Times New Roman" w:cs="Times New Roman" w:hint="eastAsia"/>
          <w:szCs w:val="20"/>
        </w:rPr>
        <w:t>winddir</w:t>
      </w:r>
      <w:proofErr w:type="spellEnd"/>
      <w:r w:rsidR="00951779">
        <w:rPr>
          <w:rFonts w:ascii="Times New Roman" w:hAnsi="Times New Roman" w:cs="Times New Roman" w:hint="eastAsia"/>
          <w:szCs w:val="20"/>
        </w:rPr>
        <w:t xml:space="preserve">=0, </w:t>
      </w:r>
      <w:r>
        <w:rPr>
          <w:rFonts w:ascii="Times New Roman" w:hAnsi="Times New Roman" w:cs="Times New Roman" w:hint="eastAsia"/>
          <w:szCs w:val="20"/>
        </w:rPr>
        <w:t>Standstill-feathered case of U=</w:t>
      </w:r>
      <w:r w:rsidR="00167F42">
        <w:rPr>
          <w:rFonts w:ascii="Times New Roman" w:hAnsi="Times New Roman" w:cs="Times New Roman" w:hint="eastAsia"/>
        </w:rPr>
        <w:t>38.7</w:t>
      </w:r>
      <w:r>
        <w:rPr>
          <w:rFonts w:ascii="Times New Roman" w:hAnsi="Times New Roman" w:cs="Times New Roman" w:hint="eastAsia"/>
          <w:szCs w:val="20"/>
        </w:rPr>
        <w:t>m/s, I=0.1</w:t>
      </w:r>
      <w:r w:rsidR="00167F42">
        <w:rPr>
          <w:rFonts w:ascii="Times New Roman" w:hAnsi="Times New Roman" w:cs="Times New Roman" w:hint="eastAsia"/>
          <w:szCs w:val="20"/>
        </w:rPr>
        <w:t>2</w:t>
      </w:r>
      <w:r>
        <w:rPr>
          <w:rFonts w:ascii="Times New Roman" w:hAnsi="Times New Roman" w:cs="Times New Roman" w:hint="eastAsia"/>
          <w:szCs w:val="20"/>
        </w:rPr>
        <w:t>, Hs=</w:t>
      </w:r>
      <w:r w:rsidR="00167F42">
        <w:rPr>
          <w:rFonts w:ascii="Times New Roman" w:hAnsi="Times New Roman" w:cs="Times New Roman" w:hint="eastAsia"/>
        </w:rPr>
        <w:t>12.0</w:t>
      </w:r>
      <w:r>
        <w:rPr>
          <w:rFonts w:ascii="Times New Roman" w:hAnsi="Times New Roman" w:cs="Times New Roman" w:hint="eastAsia"/>
          <w:szCs w:val="20"/>
        </w:rPr>
        <w:t xml:space="preserve">, </w:t>
      </w:r>
      <w:proofErr w:type="spellStart"/>
      <w:r>
        <w:rPr>
          <w:rFonts w:ascii="Times New Roman" w:hAnsi="Times New Roman" w:cs="Times New Roman" w:hint="eastAsia"/>
          <w:szCs w:val="20"/>
        </w:rPr>
        <w:t>Tp</w:t>
      </w:r>
      <w:proofErr w:type="spellEnd"/>
      <w:r>
        <w:rPr>
          <w:rFonts w:ascii="Times New Roman" w:hAnsi="Times New Roman" w:cs="Times New Roman" w:hint="eastAsia"/>
          <w:szCs w:val="20"/>
        </w:rPr>
        <w:t>=14.</w:t>
      </w:r>
      <w:r w:rsidR="00167F42">
        <w:rPr>
          <w:rFonts w:ascii="Times New Roman" w:hAnsi="Times New Roman" w:cs="Times New Roman" w:hint="eastAsia"/>
          <w:szCs w:val="20"/>
        </w:rPr>
        <w:t>2</w:t>
      </w:r>
      <w:r>
        <w:rPr>
          <w:rFonts w:ascii="Times New Roman" w:hAnsi="Times New Roman" w:cs="Times New Roman" w:hint="eastAsia"/>
          <w:szCs w:val="20"/>
        </w:rPr>
        <w:t xml:space="preserve"> s</w:t>
      </w:r>
      <w:r w:rsidR="00167F42">
        <w:rPr>
          <w:rFonts w:ascii="Times New Roman" w:hAnsi="Times New Roman" w:cs="Times New Roman" w:hint="eastAsia"/>
          <w:szCs w:val="20"/>
        </w:rPr>
        <w:t>. p1</w:t>
      </w:r>
      <w:proofErr w:type="gramStart"/>
      <w:r w:rsidR="00167F42">
        <w:rPr>
          <w:rFonts w:ascii="Times New Roman" w:hAnsi="Times New Roman" w:cs="Times New Roman" w:hint="eastAsia"/>
          <w:szCs w:val="20"/>
        </w:rPr>
        <w:t>,p2,p3</w:t>
      </w:r>
      <w:proofErr w:type="gramEnd"/>
    </w:p>
    <w:p w:rsidR="00167F42" w:rsidRDefault="00167F42" w:rsidP="00657D7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Compare the sensitivity to the responses to the azimuth angle</w:t>
      </w:r>
    </w:p>
    <w:p w:rsidR="00657D74" w:rsidRDefault="00657D74" w:rsidP="00657D7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2</w:t>
      </w:r>
      <w:r w:rsidR="00167F42" w:rsidRPr="00167F42">
        <w:rPr>
          <w:rFonts w:ascii="Times New Roman" w:hAnsi="Times New Roman" w:cs="Times New Roman" w:hint="eastAsia"/>
          <w:szCs w:val="20"/>
        </w:rPr>
        <w:t xml:space="preserve"> </w:t>
      </w:r>
      <w:proofErr w:type="spellStart"/>
      <w:r w:rsidR="00951779">
        <w:rPr>
          <w:rFonts w:ascii="Times New Roman" w:hAnsi="Times New Roman" w:cs="Times New Roman" w:hint="eastAsia"/>
          <w:szCs w:val="20"/>
        </w:rPr>
        <w:t>wavedir</w:t>
      </w:r>
      <w:proofErr w:type="spellEnd"/>
      <w:r w:rsidR="00951779">
        <w:rPr>
          <w:rFonts w:ascii="Times New Roman" w:hAnsi="Times New Roman" w:cs="Times New Roman" w:hint="eastAsia"/>
          <w:szCs w:val="20"/>
        </w:rPr>
        <w:t xml:space="preserve">=0, </w:t>
      </w:r>
      <w:proofErr w:type="spellStart"/>
      <w:r w:rsidR="00951779">
        <w:rPr>
          <w:rFonts w:ascii="Times New Roman" w:hAnsi="Times New Roman" w:cs="Times New Roman" w:hint="eastAsia"/>
          <w:szCs w:val="20"/>
        </w:rPr>
        <w:t>winddir</w:t>
      </w:r>
      <w:proofErr w:type="spellEnd"/>
      <w:r w:rsidR="00951779">
        <w:rPr>
          <w:rFonts w:ascii="Times New Roman" w:hAnsi="Times New Roman" w:cs="Times New Roman" w:hint="eastAsia"/>
          <w:szCs w:val="20"/>
        </w:rPr>
        <w:t xml:space="preserve">=0, </w:t>
      </w:r>
      <w:r w:rsidR="00167F42">
        <w:rPr>
          <w:rFonts w:ascii="Times New Roman" w:hAnsi="Times New Roman" w:cs="Times New Roman" w:hint="eastAsia"/>
          <w:szCs w:val="20"/>
        </w:rPr>
        <w:t>Standstill-blade2seized case of U=</w:t>
      </w:r>
      <w:r w:rsidR="00167F42">
        <w:rPr>
          <w:rFonts w:ascii="Times New Roman" w:hAnsi="Times New Roman" w:cs="Times New Roman" w:hint="eastAsia"/>
        </w:rPr>
        <w:t>38.7</w:t>
      </w:r>
      <w:r w:rsidR="00167F42">
        <w:rPr>
          <w:rFonts w:ascii="Times New Roman" w:hAnsi="Times New Roman" w:cs="Times New Roman" w:hint="eastAsia"/>
          <w:szCs w:val="20"/>
        </w:rPr>
        <w:t>m/s, I=0.12, Hs=</w:t>
      </w:r>
      <w:r w:rsidR="00167F42">
        <w:rPr>
          <w:rFonts w:ascii="Times New Roman" w:hAnsi="Times New Roman" w:cs="Times New Roman" w:hint="eastAsia"/>
        </w:rPr>
        <w:t>12.0</w:t>
      </w:r>
      <w:r w:rsidR="00167F42">
        <w:rPr>
          <w:rFonts w:ascii="Times New Roman" w:hAnsi="Times New Roman" w:cs="Times New Roman" w:hint="eastAsia"/>
          <w:szCs w:val="20"/>
        </w:rPr>
        <w:t xml:space="preserve">, </w:t>
      </w:r>
      <w:proofErr w:type="spellStart"/>
      <w:r w:rsidR="00167F42">
        <w:rPr>
          <w:rFonts w:ascii="Times New Roman" w:hAnsi="Times New Roman" w:cs="Times New Roman" w:hint="eastAsia"/>
          <w:szCs w:val="20"/>
        </w:rPr>
        <w:t>Tp</w:t>
      </w:r>
      <w:proofErr w:type="spellEnd"/>
      <w:r w:rsidR="00167F42">
        <w:rPr>
          <w:rFonts w:ascii="Times New Roman" w:hAnsi="Times New Roman" w:cs="Times New Roman" w:hint="eastAsia"/>
          <w:szCs w:val="20"/>
        </w:rPr>
        <w:t>=14.2 s. p1</w:t>
      </w:r>
      <w:proofErr w:type="gramStart"/>
      <w:r w:rsidR="00167F42">
        <w:rPr>
          <w:rFonts w:ascii="Times New Roman" w:hAnsi="Times New Roman" w:cs="Times New Roman" w:hint="eastAsia"/>
          <w:szCs w:val="20"/>
        </w:rPr>
        <w:t>,p2,p3</w:t>
      </w:r>
      <w:proofErr w:type="gramEnd"/>
    </w:p>
    <w:p w:rsidR="00167F42" w:rsidRDefault="00167F42" w:rsidP="00167F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Compare the sensitivity to </w:t>
      </w:r>
      <w:proofErr w:type="spellStart"/>
      <w:r>
        <w:rPr>
          <w:rFonts w:ascii="Times New Roman" w:hAnsi="Times New Roman" w:cs="Times New Roman" w:hint="eastAsia"/>
          <w:szCs w:val="20"/>
        </w:rPr>
        <w:t>to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 the azimuth angle: blade bending moment, nacelle surge, tower bottom bending moment, nacelle acc., tower bottom shear force, pitch angle, yaw angle, roll angle, damping</w:t>
      </w:r>
    </w:p>
    <w:p w:rsidR="00657D74" w:rsidRDefault="00167F42" w:rsidP="00657D7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Compare the extreme values and response </w:t>
      </w:r>
      <w:proofErr w:type="gramStart"/>
      <w:r>
        <w:rPr>
          <w:rFonts w:ascii="Times New Roman" w:hAnsi="Times New Roman" w:cs="Times New Roman" w:hint="eastAsia"/>
          <w:szCs w:val="20"/>
        </w:rPr>
        <w:t>spectrum</w:t>
      </w:r>
      <w:r w:rsidR="00951779">
        <w:rPr>
          <w:rFonts w:ascii="Times New Roman" w:hAnsi="Times New Roman" w:cs="Times New Roman" w:hint="eastAsia"/>
          <w:szCs w:val="20"/>
        </w:rPr>
        <w:t>,</w:t>
      </w:r>
      <w:proofErr w:type="gramEnd"/>
      <w:r w:rsidR="00951779">
        <w:rPr>
          <w:rFonts w:ascii="Times New Roman" w:hAnsi="Times New Roman" w:cs="Times New Roman" w:hint="eastAsia"/>
          <w:szCs w:val="20"/>
        </w:rPr>
        <w:t xml:space="preserve"> find the most critical azimuth position</w:t>
      </w:r>
    </w:p>
    <w:p w:rsidR="00657D74" w:rsidRDefault="00951779" w:rsidP="00657D7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3 </w:t>
      </w:r>
      <w:proofErr w:type="spellStart"/>
      <w:r>
        <w:rPr>
          <w:rFonts w:ascii="Times New Roman" w:hAnsi="Times New Roman" w:cs="Times New Roman" w:hint="eastAsia"/>
          <w:szCs w:val="20"/>
        </w:rPr>
        <w:t>wavedir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0, </w:t>
      </w:r>
      <w:proofErr w:type="spellStart"/>
      <w:r>
        <w:rPr>
          <w:rFonts w:ascii="Times New Roman" w:hAnsi="Times New Roman" w:cs="Times New Roman" w:hint="eastAsia"/>
          <w:szCs w:val="20"/>
        </w:rPr>
        <w:t>winddir</w:t>
      </w:r>
      <w:proofErr w:type="spellEnd"/>
      <w:r>
        <w:rPr>
          <w:rFonts w:ascii="Times New Roman" w:hAnsi="Times New Roman" w:cs="Times New Roman" w:hint="eastAsia"/>
          <w:szCs w:val="20"/>
        </w:rPr>
        <w:t>=0, Standstill-feathered case of U=</w:t>
      </w:r>
      <w:r w:rsidR="00A41754"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  <w:szCs w:val="20"/>
        </w:rPr>
        <w:t>m/s, I=0.12, Hs=</w:t>
      </w:r>
      <w:r>
        <w:rPr>
          <w:rFonts w:ascii="Times New Roman" w:hAnsi="Times New Roman" w:cs="Times New Roman" w:hint="eastAsia"/>
        </w:rPr>
        <w:t>12.0</w:t>
      </w:r>
      <w:r>
        <w:rPr>
          <w:rFonts w:ascii="Times New Roman" w:hAnsi="Times New Roman" w:cs="Times New Roman" w:hint="eastAsia"/>
          <w:szCs w:val="20"/>
        </w:rPr>
        <w:t xml:space="preserve">, </w:t>
      </w:r>
      <w:proofErr w:type="spellStart"/>
      <w:r>
        <w:rPr>
          <w:rFonts w:ascii="Times New Roman" w:hAnsi="Times New Roman" w:cs="Times New Roman" w:hint="eastAsia"/>
          <w:szCs w:val="20"/>
        </w:rPr>
        <w:t>Tp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14.2 s. </w:t>
      </w:r>
      <w:proofErr w:type="spellStart"/>
      <w:r>
        <w:rPr>
          <w:rFonts w:ascii="Times New Roman" w:hAnsi="Times New Roman" w:cs="Times New Roman" w:hint="eastAsia"/>
          <w:szCs w:val="20"/>
        </w:rPr>
        <w:t>pcritical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, see if some responses are larger due to lower </w:t>
      </w:r>
      <w:proofErr w:type="spellStart"/>
      <w:r>
        <w:rPr>
          <w:rFonts w:ascii="Times New Roman" w:hAnsi="Times New Roman" w:cs="Times New Roman" w:hint="eastAsia"/>
          <w:szCs w:val="20"/>
        </w:rPr>
        <w:t>aerydynamic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 damp.</w:t>
      </w:r>
    </w:p>
    <w:p w:rsidR="00951779" w:rsidRDefault="00951779" w:rsidP="0095177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4 </w:t>
      </w:r>
      <w:proofErr w:type="spellStart"/>
      <w:r>
        <w:rPr>
          <w:rFonts w:ascii="Times New Roman" w:hAnsi="Times New Roman" w:cs="Times New Roman" w:hint="eastAsia"/>
          <w:szCs w:val="20"/>
        </w:rPr>
        <w:t>wavedir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0, </w:t>
      </w:r>
      <w:proofErr w:type="spellStart"/>
      <w:r>
        <w:rPr>
          <w:rFonts w:ascii="Times New Roman" w:hAnsi="Times New Roman" w:cs="Times New Roman" w:hint="eastAsia"/>
          <w:szCs w:val="20"/>
        </w:rPr>
        <w:t>winddir</w:t>
      </w:r>
      <w:proofErr w:type="spellEnd"/>
      <w:r>
        <w:rPr>
          <w:rFonts w:ascii="Times New Roman" w:hAnsi="Times New Roman" w:cs="Times New Roman" w:hint="eastAsia"/>
          <w:szCs w:val="20"/>
        </w:rPr>
        <w:t>=0</w:t>
      </w:r>
      <w:proofErr w:type="gramStart"/>
      <w:r>
        <w:rPr>
          <w:rFonts w:ascii="Times New Roman" w:hAnsi="Times New Roman" w:cs="Times New Roman" w:hint="eastAsia"/>
          <w:szCs w:val="20"/>
        </w:rPr>
        <w:t>,Standstill</w:t>
      </w:r>
      <w:proofErr w:type="gramEnd"/>
      <w:r>
        <w:rPr>
          <w:rFonts w:ascii="Times New Roman" w:hAnsi="Times New Roman" w:cs="Times New Roman" w:hint="eastAsia"/>
          <w:szCs w:val="20"/>
        </w:rPr>
        <w:t>-blade2seized case of U=</w:t>
      </w:r>
      <w:r w:rsidR="00A41754"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  <w:szCs w:val="20"/>
        </w:rPr>
        <w:t>m/s, I=0.12, Hs=</w:t>
      </w:r>
      <w:r>
        <w:rPr>
          <w:rFonts w:ascii="Times New Roman" w:hAnsi="Times New Roman" w:cs="Times New Roman" w:hint="eastAsia"/>
        </w:rPr>
        <w:t>12.0</w:t>
      </w:r>
      <w:r>
        <w:rPr>
          <w:rFonts w:ascii="Times New Roman" w:hAnsi="Times New Roman" w:cs="Times New Roman" w:hint="eastAsia"/>
          <w:szCs w:val="20"/>
        </w:rPr>
        <w:t xml:space="preserve">, </w:t>
      </w:r>
      <w:proofErr w:type="spellStart"/>
      <w:r>
        <w:rPr>
          <w:rFonts w:ascii="Times New Roman" w:hAnsi="Times New Roman" w:cs="Times New Roman" w:hint="eastAsia"/>
          <w:szCs w:val="20"/>
        </w:rPr>
        <w:t>Tp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14.2 s. </w:t>
      </w:r>
      <w:proofErr w:type="spellStart"/>
      <w:r>
        <w:rPr>
          <w:rFonts w:ascii="Times New Roman" w:hAnsi="Times New Roman" w:cs="Times New Roman" w:hint="eastAsia"/>
          <w:szCs w:val="20"/>
        </w:rPr>
        <w:t>pcritical</w:t>
      </w:r>
      <w:proofErr w:type="spellEnd"/>
    </w:p>
    <w:p w:rsidR="00951779" w:rsidRDefault="00951779" w:rsidP="0095177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lastRenderedPageBreak/>
        <w:t>5</w:t>
      </w:r>
      <w:r w:rsidRPr="00951779">
        <w:rPr>
          <w:rFonts w:ascii="Times New Roman" w:hAnsi="Times New Roman" w:cs="Times New Roman" w:hint="eastAsia"/>
          <w:szCs w:val="20"/>
        </w:rPr>
        <w:t xml:space="preserve"> </w:t>
      </w:r>
      <w:proofErr w:type="spellStart"/>
      <w:r>
        <w:rPr>
          <w:rFonts w:ascii="Times New Roman" w:hAnsi="Times New Roman" w:cs="Times New Roman" w:hint="eastAsia"/>
          <w:szCs w:val="20"/>
        </w:rPr>
        <w:t>wavedir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90, </w:t>
      </w:r>
      <w:proofErr w:type="spellStart"/>
      <w:r>
        <w:rPr>
          <w:rFonts w:ascii="Times New Roman" w:hAnsi="Times New Roman" w:cs="Times New Roman" w:hint="eastAsia"/>
          <w:szCs w:val="20"/>
        </w:rPr>
        <w:t>winddir</w:t>
      </w:r>
      <w:proofErr w:type="spellEnd"/>
      <w:r>
        <w:rPr>
          <w:rFonts w:ascii="Times New Roman" w:hAnsi="Times New Roman" w:cs="Times New Roman" w:hint="eastAsia"/>
          <w:szCs w:val="20"/>
        </w:rPr>
        <w:t>=0, Standstill-feathered case of U=</w:t>
      </w:r>
      <w:r>
        <w:rPr>
          <w:rFonts w:ascii="Times New Roman" w:hAnsi="Times New Roman" w:cs="Times New Roman" w:hint="eastAsia"/>
        </w:rPr>
        <w:t>38.7</w:t>
      </w:r>
      <w:r>
        <w:rPr>
          <w:rFonts w:ascii="Times New Roman" w:hAnsi="Times New Roman" w:cs="Times New Roman" w:hint="eastAsia"/>
          <w:szCs w:val="20"/>
        </w:rPr>
        <w:t>m/s, I=0.12, Hs=</w:t>
      </w:r>
      <w:r>
        <w:rPr>
          <w:rFonts w:ascii="Times New Roman" w:hAnsi="Times New Roman" w:cs="Times New Roman" w:hint="eastAsia"/>
        </w:rPr>
        <w:t>12.0</w:t>
      </w:r>
      <w:r>
        <w:rPr>
          <w:rFonts w:ascii="Times New Roman" w:hAnsi="Times New Roman" w:cs="Times New Roman" w:hint="eastAsia"/>
          <w:szCs w:val="20"/>
        </w:rPr>
        <w:t xml:space="preserve">, </w:t>
      </w:r>
      <w:proofErr w:type="spellStart"/>
      <w:r>
        <w:rPr>
          <w:rFonts w:ascii="Times New Roman" w:hAnsi="Times New Roman" w:cs="Times New Roman" w:hint="eastAsia"/>
          <w:szCs w:val="20"/>
        </w:rPr>
        <w:t>Tp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14.2 s. </w:t>
      </w:r>
      <w:proofErr w:type="spellStart"/>
      <w:r>
        <w:rPr>
          <w:rFonts w:ascii="Times New Roman" w:hAnsi="Times New Roman" w:cs="Times New Roman" w:hint="eastAsia"/>
          <w:szCs w:val="20"/>
        </w:rPr>
        <w:t>p_critical</w:t>
      </w:r>
      <w:proofErr w:type="spellEnd"/>
    </w:p>
    <w:p w:rsidR="00951779" w:rsidRDefault="00951779" w:rsidP="0095177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6 </w:t>
      </w:r>
      <w:proofErr w:type="spellStart"/>
      <w:r>
        <w:rPr>
          <w:rFonts w:ascii="Times New Roman" w:hAnsi="Times New Roman" w:cs="Times New Roman" w:hint="eastAsia"/>
          <w:szCs w:val="20"/>
        </w:rPr>
        <w:t>wavedir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90, </w:t>
      </w:r>
      <w:proofErr w:type="spellStart"/>
      <w:r>
        <w:rPr>
          <w:rFonts w:ascii="Times New Roman" w:hAnsi="Times New Roman" w:cs="Times New Roman" w:hint="eastAsia"/>
          <w:szCs w:val="20"/>
        </w:rPr>
        <w:t>winddir</w:t>
      </w:r>
      <w:proofErr w:type="spellEnd"/>
      <w:r>
        <w:rPr>
          <w:rFonts w:ascii="Times New Roman" w:hAnsi="Times New Roman" w:cs="Times New Roman" w:hint="eastAsia"/>
          <w:szCs w:val="20"/>
        </w:rPr>
        <w:t>=0, Standstill-blade2seized case of U=</w:t>
      </w:r>
      <w:r>
        <w:rPr>
          <w:rFonts w:ascii="Times New Roman" w:hAnsi="Times New Roman" w:cs="Times New Roman" w:hint="eastAsia"/>
        </w:rPr>
        <w:t>38.7</w:t>
      </w:r>
      <w:r>
        <w:rPr>
          <w:rFonts w:ascii="Times New Roman" w:hAnsi="Times New Roman" w:cs="Times New Roman" w:hint="eastAsia"/>
          <w:szCs w:val="20"/>
        </w:rPr>
        <w:t>m/s, I=0.12, Hs=</w:t>
      </w:r>
      <w:r>
        <w:rPr>
          <w:rFonts w:ascii="Times New Roman" w:hAnsi="Times New Roman" w:cs="Times New Roman" w:hint="eastAsia"/>
        </w:rPr>
        <w:t>12.0</w:t>
      </w:r>
      <w:r>
        <w:rPr>
          <w:rFonts w:ascii="Times New Roman" w:hAnsi="Times New Roman" w:cs="Times New Roman" w:hint="eastAsia"/>
          <w:szCs w:val="20"/>
        </w:rPr>
        <w:t xml:space="preserve">, </w:t>
      </w:r>
      <w:proofErr w:type="spellStart"/>
      <w:r>
        <w:rPr>
          <w:rFonts w:ascii="Times New Roman" w:hAnsi="Times New Roman" w:cs="Times New Roman" w:hint="eastAsia"/>
          <w:szCs w:val="20"/>
        </w:rPr>
        <w:t>Tp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14.2 s. </w:t>
      </w:r>
      <w:proofErr w:type="spellStart"/>
      <w:r>
        <w:rPr>
          <w:rFonts w:ascii="Times New Roman" w:hAnsi="Times New Roman" w:cs="Times New Roman" w:hint="eastAsia"/>
          <w:szCs w:val="20"/>
        </w:rPr>
        <w:t>p_critical</w:t>
      </w:r>
      <w:proofErr w:type="spellEnd"/>
    </w:p>
    <w:p w:rsidR="00A41754" w:rsidRDefault="00A41754" w:rsidP="00A4175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7</w:t>
      </w:r>
      <w:r w:rsidRPr="00951779">
        <w:rPr>
          <w:rFonts w:ascii="Times New Roman" w:hAnsi="Times New Roman" w:cs="Times New Roman" w:hint="eastAsia"/>
          <w:szCs w:val="20"/>
        </w:rPr>
        <w:t xml:space="preserve"> </w:t>
      </w:r>
      <w:proofErr w:type="spellStart"/>
      <w:r>
        <w:rPr>
          <w:rFonts w:ascii="Times New Roman" w:hAnsi="Times New Roman" w:cs="Times New Roman" w:hint="eastAsia"/>
          <w:szCs w:val="20"/>
        </w:rPr>
        <w:t>wavedir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45, </w:t>
      </w:r>
      <w:proofErr w:type="spellStart"/>
      <w:r>
        <w:rPr>
          <w:rFonts w:ascii="Times New Roman" w:hAnsi="Times New Roman" w:cs="Times New Roman" w:hint="eastAsia"/>
          <w:szCs w:val="20"/>
        </w:rPr>
        <w:t>winddir</w:t>
      </w:r>
      <w:proofErr w:type="spellEnd"/>
      <w:r>
        <w:rPr>
          <w:rFonts w:ascii="Times New Roman" w:hAnsi="Times New Roman" w:cs="Times New Roman" w:hint="eastAsia"/>
          <w:szCs w:val="20"/>
        </w:rPr>
        <w:t>=0, Standstill-feathered case of U=</w:t>
      </w:r>
      <w:r>
        <w:rPr>
          <w:rFonts w:ascii="Times New Roman" w:hAnsi="Times New Roman" w:cs="Times New Roman" w:hint="eastAsia"/>
        </w:rPr>
        <w:t>38.7</w:t>
      </w:r>
      <w:r>
        <w:rPr>
          <w:rFonts w:ascii="Times New Roman" w:hAnsi="Times New Roman" w:cs="Times New Roman" w:hint="eastAsia"/>
          <w:szCs w:val="20"/>
        </w:rPr>
        <w:t>m/s, I=0.12, Hs=</w:t>
      </w:r>
      <w:r>
        <w:rPr>
          <w:rFonts w:ascii="Times New Roman" w:hAnsi="Times New Roman" w:cs="Times New Roman" w:hint="eastAsia"/>
        </w:rPr>
        <w:t>12.0</w:t>
      </w:r>
      <w:r>
        <w:rPr>
          <w:rFonts w:ascii="Times New Roman" w:hAnsi="Times New Roman" w:cs="Times New Roman" w:hint="eastAsia"/>
          <w:szCs w:val="20"/>
        </w:rPr>
        <w:t xml:space="preserve">, </w:t>
      </w:r>
      <w:proofErr w:type="spellStart"/>
      <w:r>
        <w:rPr>
          <w:rFonts w:ascii="Times New Roman" w:hAnsi="Times New Roman" w:cs="Times New Roman" w:hint="eastAsia"/>
          <w:szCs w:val="20"/>
        </w:rPr>
        <w:t>Tp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14.2 s. </w:t>
      </w:r>
      <w:proofErr w:type="spellStart"/>
      <w:r>
        <w:rPr>
          <w:rFonts w:ascii="Times New Roman" w:hAnsi="Times New Roman" w:cs="Times New Roman" w:hint="eastAsia"/>
          <w:szCs w:val="20"/>
        </w:rPr>
        <w:t>p_critical</w:t>
      </w:r>
      <w:proofErr w:type="spellEnd"/>
    </w:p>
    <w:p w:rsidR="00A41754" w:rsidRDefault="00A41754" w:rsidP="00A4175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8 </w:t>
      </w:r>
      <w:proofErr w:type="spellStart"/>
      <w:r>
        <w:rPr>
          <w:rFonts w:ascii="Times New Roman" w:hAnsi="Times New Roman" w:cs="Times New Roman" w:hint="eastAsia"/>
          <w:szCs w:val="20"/>
        </w:rPr>
        <w:t>wavedir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45, </w:t>
      </w:r>
      <w:proofErr w:type="spellStart"/>
      <w:r>
        <w:rPr>
          <w:rFonts w:ascii="Times New Roman" w:hAnsi="Times New Roman" w:cs="Times New Roman" w:hint="eastAsia"/>
          <w:szCs w:val="20"/>
        </w:rPr>
        <w:t>winddir</w:t>
      </w:r>
      <w:proofErr w:type="spellEnd"/>
      <w:r>
        <w:rPr>
          <w:rFonts w:ascii="Times New Roman" w:hAnsi="Times New Roman" w:cs="Times New Roman" w:hint="eastAsia"/>
          <w:szCs w:val="20"/>
        </w:rPr>
        <w:t>=0, Standstill-blade2seized case of U=</w:t>
      </w:r>
      <w:r>
        <w:rPr>
          <w:rFonts w:ascii="Times New Roman" w:hAnsi="Times New Roman" w:cs="Times New Roman" w:hint="eastAsia"/>
        </w:rPr>
        <w:t>38.7</w:t>
      </w:r>
      <w:r>
        <w:rPr>
          <w:rFonts w:ascii="Times New Roman" w:hAnsi="Times New Roman" w:cs="Times New Roman" w:hint="eastAsia"/>
          <w:szCs w:val="20"/>
        </w:rPr>
        <w:t>m/s, I=0.12, Hs=</w:t>
      </w:r>
      <w:r>
        <w:rPr>
          <w:rFonts w:ascii="Times New Roman" w:hAnsi="Times New Roman" w:cs="Times New Roman" w:hint="eastAsia"/>
        </w:rPr>
        <w:t>12.0</w:t>
      </w:r>
      <w:r>
        <w:rPr>
          <w:rFonts w:ascii="Times New Roman" w:hAnsi="Times New Roman" w:cs="Times New Roman" w:hint="eastAsia"/>
          <w:szCs w:val="20"/>
        </w:rPr>
        <w:t xml:space="preserve">, </w:t>
      </w:r>
      <w:proofErr w:type="spellStart"/>
      <w:r>
        <w:rPr>
          <w:rFonts w:ascii="Times New Roman" w:hAnsi="Times New Roman" w:cs="Times New Roman" w:hint="eastAsia"/>
          <w:szCs w:val="20"/>
        </w:rPr>
        <w:t>Tp</w:t>
      </w:r>
      <w:proofErr w:type="spellEnd"/>
      <w:r>
        <w:rPr>
          <w:rFonts w:ascii="Times New Roman" w:hAnsi="Times New Roman" w:cs="Times New Roman" w:hint="eastAsia"/>
          <w:szCs w:val="20"/>
        </w:rPr>
        <w:t xml:space="preserve">=14.2 s. </w:t>
      </w:r>
      <w:proofErr w:type="spellStart"/>
      <w:r>
        <w:rPr>
          <w:rFonts w:ascii="Times New Roman" w:hAnsi="Times New Roman" w:cs="Times New Roman" w:hint="eastAsia"/>
          <w:szCs w:val="20"/>
        </w:rPr>
        <w:t>p_critical</w:t>
      </w:r>
      <w:proofErr w:type="spellEnd"/>
    </w:p>
    <w:p w:rsidR="00951779" w:rsidRDefault="00951779" w:rsidP="0095177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</w:p>
    <w:p w:rsidR="00951779" w:rsidRDefault="00951779" w:rsidP="0095177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</w:p>
    <w:p w:rsidR="003A6501" w:rsidRPr="00A15519" w:rsidRDefault="00951779" w:rsidP="00A155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R</w:t>
      </w:r>
      <w:r>
        <w:rPr>
          <w:rFonts w:ascii="Times New Roman" w:hAnsi="Times New Roman" w:cs="Times New Roman" w:hint="eastAsia"/>
          <w:szCs w:val="20"/>
        </w:rPr>
        <w:t>epeat the process for sea state2</w:t>
      </w:r>
      <w:proofErr w:type="gramStart"/>
      <w:r>
        <w:rPr>
          <w:rFonts w:ascii="Times New Roman" w:hAnsi="Times New Roman" w:cs="Times New Roman" w:hint="eastAsia"/>
          <w:szCs w:val="20"/>
        </w:rPr>
        <w:t>,3</w:t>
      </w:r>
      <w:bookmarkEnd w:id="0"/>
      <w:bookmarkEnd w:id="1"/>
      <w:proofErr w:type="gramEnd"/>
    </w:p>
    <w:sectPr w:rsidR="003A6501" w:rsidRPr="00A15519" w:rsidSect="007C0D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36159F"/>
    <w:multiLevelType w:val="hybridMultilevel"/>
    <w:tmpl w:val="2B363A3C"/>
    <w:lvl w:ilvl="0" w:tplc="8D1874E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800" w:hanging="360"/>
      </w:pPr>
    </w:lvl>
    <w:lvl w:ilvl="2" w:tplc="0414001B" w:tentative="1">
      <w:start w:val="1"/>
      <w:numFmt w:val="lowerRoman"/>
      <w:lvlText w:val="%3."/>
      <w:lvlJc w:val="right"/>
      <w:pPr>
        <w:ind w:left="2520" w:hanging="180"/>
      </w:pPr>
    </w:lvl>
    <w:lvl w:ilvl="3" w:tplc="0414000F" w:tentative="1">
      <w:start w:val="1"/>
      <w:numFmt w:val="decimal"/>
      <w:lvlText w:val="%4."/>
      <w:lvlJc w:val="left"/>
      <w:pPr>
        <w:ind w:left="3240" w:hanging="360"/>
      </w:pPr>
    </w:lvl>
    <w:lvl w:ilvl="4" w:tplc="04140019" w:tentative="1">
      <w:start w:val="1"/>
      <w:numFmt w:val="lowerLetter"/>
      <w:lvlText w:val="%5."/>
      <w:lvlJc w:val="left"/>
      <w:pPr>
        <w:ind w:left="3960" w:hanging="360"/>
      </w:pPr>
    </w:lvl>
    <w:lvl w:ilvl="5" w:tplc="0414001B" w:tentative="1">
      <w:start w:val="1"/>
      <w:numFmt w:val="lowerRoman"/>
      <w:lvlText w:val="%6."/>
      <w:lvlJc w:val="right"/>
      <w:pPr>
        <w:ind w:left="4680" w:hanging="180"/>
      </w:pPr>
    </w:lvl>
    <w:lvl w:ilvl="6" w:tplc="0414000F" w:tentative="1">
      <w:start w:val="1"/>
      <w:numFmt w:val="decimal"/>
      <w:lvlText w:val="%7."/>
      <w:lvlJc w:val="left"/>
      <w:pPr>
        <w:ind w:left="5400" w:hanging="360"/>
      </w:pPr>
    </w:lvl>
    <w:lvl w:ilvl="7" w:tplc="04140019" w:tentative="1">
      <w:start w:val="1"/>
      <w:numFmt w:val="lowerLetter"/>
      <w:lvlText w:val="%8."/>
      <w:lvlJc w:val="left"/>
      <w:pPr>
        <w:ind w:left="6120" w:hanging="360"/>
      </w:pPr>
    </w:lvl>
    <w:lvl w:ilvl="8" w:tplc="041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C845D6E"/>
    <w:multiLevelType w:val="hybridMultilevel"/>
    <w:tmpl w:val="439E9976"/>
    <w:lvl w:ilvl="0" w:tplc="5E008A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>
    <w:useFELayout/>
  </w:compat>
  <w:rsids>
    <w:rsidRoot w:val="00694E92"/>
    <w:rsid w:val="0000517C"/>
    <w:rsid w:val="000129B4"/>
    <w:rsid w:val="00021449"/>
    <w:rsid w:val="00021CB2"/>
    <w:rsid w:val="00032953"/>
    <w:rsid w:val="000338F4"/>
    <w:rsid w:val="0003697D"/>
    <w:rsid w:val="00044F24"/>
    <w:rsid w:val="0004565F"/>
    <w:rsid w:val="0004639E"/>
    <w:rsid w:val="00055221"/>
    <w:rsid w:val="00070B5B"/>
    <w:rsid w:val="00073E4E"/>
    <w:rsid w:val="00074D20"/>
    <w:rsid w:val="0007678B"/>
    <w:rsid w:val="000936EC"/>
    <w:rsid w:val="000949E4"/>
    <w:rsid w:val="00095D78"/>
    <w:rsid w:val="000973DC"/>
    <w:rsid w:val="000A232E"/>
    <w:rsid w:val="000A6A04"/>
    <w:rsid w:val="000B027B"/>
    <w:rsid w:val="000B66EE"/>
    <w:rsid w:val="000C1B72"/>
    <w:rsid w:val="000D58C4"/>
    <w:rsid w:val="000E3FF9"/>
    <w:rsid w:val="000E66FF"/>
    <w:rsid w:val="000F5454"/>
    <w:rsid w:val="0010281C"/>
    <w:rsid w:val="00107DEC"/>
    <w:rsid w:val="001307C6"/>
    <w:rsid w:val="00136C67"/>
    <w:rsid w:val="00137965"/>
    <w:rsid w:val="001405B3"/>
    <w:rsid w:val="001426FE"/>
    <w:rsid w:val="00142BBE"/>
    <w:rsid w:val="00154855"/>
    <w:rsid w:val="001640C3"/>
    <w:rsid w:val="00167F42"/>
    <w:rsid w:val="00172B84"/>
    <w:rsid w:val="00172F14"/>
    <w:rsid w:val="001772E3"/>
    <w:rsid w:val="00195913"/>
    <w:rsid w:val="00195A8C"/>
    <w:rsid w:val="001A01AF"/>
    <w:rsid w:val="001B28AB"/>
    <w:rsid w:val="001C1136"/>
    <w:rsid w:val="001C4069"/>
    <w:rsid w:val="001C6C7D"/>
    <w:rsid w:val="001D00FD"/>
    <w:rsid w:val="001D580E"/>
    <w:rsid w:val="001D6348"/>
    <w:rsid w:val="001D71B9"/>
    <w:rsid w:val="001F4E2E"/>
    <w:rsid w:val="001F6289"/>
    <w:rsid w:val="00200A79"/>
    <w:rsid w:val="00203730"/>
    <w:rsid w:val="002057A0"/>
    <w:rsid w:val="00210D20"/>
    <w:rsid w:val="00210EB1"/>
    <w:rsid w:val="002136F8"/>
    <w:rsid w:val="00216968"/>
    <w:rsid w:val="00222560"/>
    <w:rsid w:val="00222C47"/>
    <w:rsid w:val="00226FAB"/>
    <w:rsid w:val="002279A4"/>
    <w:rsid w:val="00232039"/>
    <w:rsid w:val="00240203"/>
    <w:rsid w:val="00243568"/>
    <w:rsid w:val="00250F01"/>
    <w:rsid w:val="00262318"/>
    <w:rsid w:val="0026447B"/>
    <w:rsid w:val="002714D8"/>
    <w:rsid w:val="00281EC6"/>
    <w:rsid w:val="00282421"/>
    <w:rsid w:val="0028266F"/>
    <w:rsid w:val="00282B10"/>
    <w:rsid w:val="00293827"/>
    <w:rsid w:val="00293912"/>
    <w:rsid w:val="002976A7"/>
    <w:rsid w:val="002A0C6A"/>
    <w:rsid w:val="002B0CF5"/>
    <w:rsid w:val="002B2120"/>
    <w:rsid w:val="002C0ABC"/>
    <w:rsid w:val="002C658D"/>
    <w:rsid w:val="002D3F38"/>
    <w:rsid w:val="002D6A40"/>
    <w:rsid w:val="002E302E"/>
    <w:rsid w:val="002E5CC5"/>
    <w:rsid w:val="002E640C"/>
    <w:rsid w:val="002F0D19"/>
    <w:rsid w:val="002F198F"/>
    <w:rsid w:val="002F30BA"/>
    <w:rsid w:val="002F7422"/>
    <w:rsid w:val="002F763D"/>
    <w:rsid w:val="00306DB9"/>
    <w:rsid w:val="00306EC2"/>
    <w:rsid w:val="003147CE"/>
    <w:rsid w:val="00330B2D"/>
    <w:rsid w:val="00330C78"/>
    <w:rsid w:val="00330D25"/>
    <w:rsid w:val="0033397C"/>
    <w:rsid w:val="00336704"/>
    <w:rsid w:val="00341BF5"/>
    <w:rsid w:val="0034346F"/>
    <w:rsid w:val="003436E2"/>
    <w:rsid w:val="00346000"/>
    <w:rsid w:val="003540AE"/>
    <w:rsid w:val="0035704D"/>
    <w:rsid w:val="003571AB"/>
    <w:rsid w:val="00360430"/>
    <w:rsid w:val="003669E1"/>
    <w:rsid w:val="00370B19"/>
    <w:rsid w:val="00372BE5"/>
    <w:rsid w:val="00380567"/>
    <w:rsid w:val="003863CA"/>
    <w:rsid w:val="00390079"/>
    <w:rsid w:val="00391BC3"/>
    <w:rsid w:val="003A0ADD"/>
    <w:rsid w:val="003A2CB6"/>
    <w:rsid w:val="003A33D3"/>
    <w:rsid w:val="003A6501"/>
    <w:rsid w:val="003B505B"/>
    <w:rsid w:val="003C022C"/>
    <w:rsid w:val="003C516F"/>
    <w:rsid w:val="003D5C65"/>
    <w:rsid w:val="003E1E81"/>
    <w:rsid w:val="003E3971"/>
    <w:rsid w:val="003E5EFC"/>
    <w:rsid w:val="003E6FDD"/>
    <w:rsid w:val="003E7EFA"/>
    <w:rsid w:val="003F6268"/>
    <w:rsid w:val="0040357D"/>
    <w:rsid w:val="0040370C"/>
    <w:rsid w:val="00405164"/>
    <w:rsid w:val="00411CE9"/>
    <w:rsid w:val="004411EF"/>
    <w:rsid w:val="00443014"/>
    <w:rsid w:val="00443DC2"/>
    <w:rsid w:val="00446CBC"/>
    <w:rsid w:val="00447A34"/>
    <w:rsid w:val="00452CE0"/>
    <w:rsid w:val="00452E08"/>
    <w:rsid w:val="004600FD"/>
    <w:rsid w:val="00460181"/>
    <w:rsid w:val="004657B4"/>
    <w:rsid w:val="00472989"/>
    <w:rsid w:val="00476A66"/>
    <w:rsid w:val="0048165B"/>
    <w:rsid w:val="00482198"/>
    <w:rsid w:val="00483A48"/>
    <w:rsid w:val="004869E3"/>
    <w:rsid w:val="00493C2F"/>
    <w:rsid w:val="004A4504"/>
    <w:rsid w:val="004B2FB0"/>
    <w:rsid w:val="004B767F"/>
    <w:rsid w:val="004C4D37"/>
    <w:rsid w:val="004D7B7E"/>
    <w:rsid w:val="004F1B3E"/>
    <w:rsid w:val="004F2FE5"/>
    <w:rsid w:val="004F7DDE"/>
    <w:rsid w:val="0050440A"/>
    <w:rsid w:val="0051123A"/>
    <w:rsid w:val="00514C1C"/>
    <w:rsid w:val="005221EF"/>
    <w:rsid w:val="00527CAC"/>
    <w:rsid w:val="00535DA8"/>
    <w:rsid w:val="00551328"/>
    <w:rsid w:val="005517AA"/>
    <w:rsid w:val="00557120"/>
    <w:rsid w:val="005571BA"/>
    <w:rsid w:val="0056096D"/>
    <w:rsid w:val="0056144F"/>
    <w:rsid w:val="00570B1B"/>
    <w:rsid w:val="005961D8"/>
    <w:rsid w:val="005A7342"/>
    <w:rsid w:val="005B6C55"/>
    <w:rsid w:val="005B7B2B"/>
    <w:rsid w:val="005C66F4"/>
    <w:rsid w:val="005C732D"/>
    <w:rsid w:val="005D2287"/>
    <w:rsid w:val="005D23DD"/>
    <w:rsid w:val="005D2869"/>
    <w:rsid w:val="005D6115"/>
    <w:rsid w:val="005E0DCC"/>
    <w:rsid w:val="005E333C"/>
    <w:rsid w:val="005E7565"/>
    <w:rsid w:val="005F0D67"/>
    <w:rsid w:val="005F52AD"/>
    <w:rsid w:val="005F6031"/>
    <w:rsid w:val="00600496"/>
    <w:rsid w:val="006013E4"/>
    <w:rsid w:val="0060195B"/>
    <w:rsid w:val="00602122"/>
    <w:rsid w:val="006027EC"/>
    <w:rsid w:val="006077CC"/>
    <w:rsid w:val="00617E72"/>
    <w:rsid w:val="00623735"/>
    <w:rsid w:val="0062496F"/>
    <w:rsid w:val="00627369"/>
    <w:rsid w:val="00627D20"/>
    <w:rsid w:val="00637974"/>
    <w:rsid w:val="00645E53"/>
    <w:rsid w:val="00650580"/>
    <w:rsid w:val="00657A03"/>
    <w:rsid w:val="00657D74"/>
    <w:rsid w:val="00662B57"/>
    <w:rsid w:val="00664DA8"/>
    <w:rsid w:val="00667C0E"/>
    <w:rsid w:val="00672234"/>
    <w:rsid w:val="00675D7D"/>
    <w:rsid w:val="00675EDE"/>
    <w:rsid w:val="00694E92"/>
    <w:rsid w:val="006A19AD"/>
    <w:rsid w:val="006A32D6"/>
    <w:rsid w:val="006A7F26"/>
    <w:rsid w:val="006C273A"/>
    <w:rsid w:val="006C468A"/>
    <w:rsid w:val="006C5589"/>
    <w:rsid w:val="006D3C70"/>
    <w:rsid w:val="007018EA"/>
    <w:rsid w:val="007069C7"/>
    <w:rsid w:val="00713364"/>
    <w:rsid w:val="007204C8"/>
    <w:rsid w:val="00720F0C"/>
    <w:rsid w:val="00722C8A"/>
    <w:rsid w:val="007243E1"/>
    <w:rsid w:val="007257A5"/>
    <w:rsid w:val="00725803"/>
    <w:rsid w:val="00730C40"/>
    <w:rsid w:val="00731995"/>
    <w:rsid w:val="00732B3B"/>
    <w:rsid w:val="00741C00"/>
    <w:rsid w:val="00744B85"/>
    <w:rsid w:val="00744F97"/>
    <w:rsid w:val="00747269"/>
    <w:rsid w:val="007474E7"/>
    <w:rsid w:val="00750921"/>
    <w:rsid w:val="00755612"/>
    <w:rsid w:val="0075789A"/>
    <w:rsid w:val="00773D75"/>
    <w:rsid w:val="00780316"/>
    <w:rsid w:val="00781221"/>
    <w:rsid w:val="00781D73"/>
    <w:rsid w:val="00783FC2"/>
    <w:rsid w:val="007875E6"/>
    <w:rsid w:val="007878C0"/>
    <w:rsid w:val="00793802"/>
    <w:rsid w:val="007B1EB7"/>
    <w:rsid w:val="007B46BF"/>
    <w:rsid w:val="007C0D49"/>
    <w:rsid w:val="007C1462"/>
    <w:rsid w:val="007D24FB"/>
    <w:rsid w:val="007D6DB7"/>
    <w:rsid w:val="007E01B5"/>
    <w:rsid w:val="007E3289"/>
    <w:rsid w:val="007E369C"/>
    <w:rsid w:val="007E3FD3"/>
    <w:rsid w:val="007F01BA"/>
    <w:rsid w:val="007F1904"/>
    <w:rsid w:val="007F1D4B"/>
    <w:rsid w:val="007F4053"/>
    <w:rsid w:val="007F454D"/>
    <w:rsid w:val="00800745"/>
    <w:rsid w:val="0080709A"/>
    <w:rsid w:val="0081195D"/>
    <w:rsid w:val="00811D85"/>
    <w:rsid w:val="008244EF"/>
    <w:rsid w:val="0083083B"/>
    <w:rsid w:val="00832BAE"/>
    <w:rsid w:val="0084033D"/>
    <w:rsid w:val="00840BC9"/>
    <w:rsid w:val="00856B98"/>
    <w:rsid w:val="00877C35"/>
    <w:rsid w:val="008807AA"/>
    <w:rsid w:val="00883FCF"/>
    <w:rsid w:val="00885239"/>
    <w:rsid w:val="00885573"/>
    <w:rsid w:val="008976E7"/>
    <w:rsid w:val="008A36C7"/>
    <w:rsid w:val="008A478B"/>
    <w:rsid w:val="008B124A"/>
    <w:rsid w:val="008B1696"/>
    <w:rsid w:val="008C02EE"/>
    <w:rsid w:val="008C49B6"/>
    <w:rsid w:val="008D0644"/>
    <w:rsid w:val="008D143A"/>
    <w:rsid w:val="008D35A9"/>
    <w:rsid w:val="008D3726"/>
    <w:rsid w:val="008E29A6"/>
    <w:rsid w:val="008E3E0E"/>
    <w:rsid w:val="00911C66"/>
    <w:rsid w:val="009120B5"/>
    <w:rsid w:val="00912948"/>
    <w:rsid w:val="009141E1"/>
    <w:rsid w:val="009160E6"/>
    <w:rsid w:val="0091674E"/>
    <w:rsid w:val="00924A7B"/>
    <w:rsid w:val="009259C2"/>
    <w:rsid w:val="00951779"/>
    <w:rsid w:val="0095187C"/>
    <w:rsid w:val="00955DE3"/>
    <w:rsid w:val="00963D70"/>
    <w:rsid w:val="00966CB7"/>
    <w:rsid w:val="0097207E"/>
    <w:rsid w:val="00972D75"/>
    <w:rsid w:val="00975584"/>
    <w:rsid w:val="009971BB"/>
    <w:rsid w:val="009A1E01"/>
    <w:rsid w:val="009A3622"/>
    <w:rsid w:val="009A7D23"/>
    <w:rsid w:val="009B3162"/>
    <w:rsid w:val="009C1A93"/>
    <w:rsid w:val="009D20CC"/>
    <w:rsid w:val="009D5676"/>
    <w:rsid w:val="009D6CEB"/>
    <w:rsid w:val="009E08ED"/>
    <w:rsid w:val="009F01DF"/>
    <w:rsid w:val="009F087A"/>
    <w:rsid w:val="009F12DE"/>
    <w:rsid w:val="009F3E2E"/>
    <w:rsid w:val="009F5E12"/>
    <w:rsid w:val="009F6794"/>
    <w:rsid w:val="009F772C"/>
    <w:rsid w:val="009F7CC6"/>
    <w:rsid w:val="00A03721"/>
    <w:rsid w:val="00A045A0"/>
    <w:rsid w:val="00A102BA"/>
    <w:rsid w:val="00A11AA6"/>
    <w:rsid w:val="00A15519"/>
    <w:rsid w:val="00A16AC6"/>
    <w:rsid w:val="00A21DFF"/>
    <w:rsid w:val="00A23621"/>
    <w:rsid w:val="00A25A74"/>
    <w:rsid w:val="00A3137D"/>
    <w:rsid w:val="00A324B6"/>
    <w:rsid w:val="00A32EC4"/>
    <w:rsid w:val="00A3726A"/>
    <w:rsid w:val="00A41754"/>
    <w:rsid w:val="00A437F7"/>
    <w:rsid w:val="00A51798"/>
    <w:rsid w:val="00A52A14"/>
    <w:rsid w:val="00A538E5"/>
    <w:rsid w:val="00A566C7"/>
    <w:rsid w:val="00A62BB5"/>
    <w:rsid w:val="00A6793D"/>
    <w:rsid w:val="00A73ABE"/>
    <w:rsid w:val="00A7476C"/>
    <w:rsid w:val="00A76988"/>
    <w:rsid w:val="00A84CED"/>
    <w:rsid w:val="00A93DA4"/>
    <w:rsid w:val="00AA1E19"/>
    <w:rsid w:val="00AA5353"/>
    <w:rsid w:val="00AB2AF2"/>
    <w:rsid w:val="00AB73A8"/>
    <w:rsid w:val="00AD18D8"/>
    <w:rsid w:val="00AD1964"/>
    <w:rsid w:val="00AE010D"/>
    <w:rsid w:val="00AE153F"/>
    <w:rsid w:val="00AE4480"/>
    <w:rsid w:val="00B032A0"/>
    <w:rsid w:val="00B03329"/>
    <w:rsid w:val="00B12C91"/>
    <w:rsid w:val="00B12CFA"/>
    <w:rsid w:val="00B20F24"/>
    <w:rsid w:val="00B25052"/>
    <w:rsid w:val="00B26CCF"/>
    <w:rsid w:val="00B30ACF"/>
    <w:rsid w:val="00B3139C"/>
    <w:rsid w:val="00B37FED"/>
    <w:rsid w:val="00B416E8"/>
    <w:rsid w:val="00B43256"/>
    <w:rsid w:val="00B444C8"/>
    <w:rsid w:val="00B46199"/>
    <w:rsid w:val="00B53045"/>
    <w:rsid w:val="00B571C4"/>
    <w:rsid w:val="00B618FB"/>
    <w:rsid w:val="00B61DF8"/>
    <w:rsid w:val="00B65991"/>
    <w:rsid w:val="00B70628"/>
    <w:rsid w:val="00B72C93"/>
    <w:rsid w:val="00B77986"/>
    <w:rsid w:val="00B8016E"/>
    <w:rsid w:val="00B80EAA"/>
    <w:rsid w:val="00B91C5B"/>
    <w:rsid w:val="00B938B8"/>
    <w:rsid w:val="00B96FDF"/>
    <w:rsid w:val="00BA0763"/>
    <w:rsid w:val="00BA2715"/>
    <w:rsid w:val="00BA557C"/>
    <w:rsid w:val="00BA6BF5"/>
    <w:rsid w:val="00BA79F7"/>
    <w:rsid w:val="00BC5D83"/>
    <w:rsid w:val="00BE01D9"/>
    <w:rsid w:val="00BE5CB1"/>
    <w:rsid w:val="00BE7CA4"/>
    <w:rsid w:val="00BF4F74"/>
    <w:rsid w:val="00BF7918"/>
    <w:rsid w:val="00C006B5"/>
    <w:rsid w:val="00C04600"/>
    <w:rsid w:val="00C06137"/>
    <w:rsid w:val="00C069A9"/>
    <w:rsid w:val="00C0729A"/>
    <w:rsid w:val="00C0760D"/>
    <w:rsid w:val="00C078B4"/>
    <w:rsid w:val="00C155E5"/>
    <w:rsid w:val="00C169D4"/>
    <w:rsid w:val="00C20136"/>
    <w:rsid w:val="00C27A6A"/>
    <w:rsid w:val="00C30011"/>
    <w:rsid w:val="00C30CEF"/>
    <w:rsid w:val="00C30DC4"/>
    <w:rsid w:val="00C31103"/>
    <w:rsid w:val="00C3401C"/>
    <w:rsid w:val="00C41542"/>
    <w:rsid w:val="00C429BD"/>
    <w:rsid w:val="00C43E5A"/>
    <w:rsid w:val="00C51AAB"/>
    <w:rsid w:val="00C53786"/>
    <w:rsid w:val="00C621BE"/>
    <w:rsid w:val="00C706E2"/>
    <w:rsid w:val="00C872FA"/>
    <w:rsid w:val="00C9482D"/>
    <w:rsid w:val="00C94859"/>
    <w:rsid w:val="00CA04FE"/>
    <w:rsid w:val="00CC0D04"/>
    <w:rsid w:val="00CC0E14"/>
    <w:rsid w:val="00CD3C06"/>
    <w:rsid w:val="00CD40D6"/>
    <w:rsid w:val="00CD46FD"/>
    <w:rsid w:val="00CD4EF7"/>
    <w:rsid w:val="00CE0FF6"/>
    <w:rsid w:val="00CE2B76"/>
    <w:rsid w:val="00CE332C"/>
    <w:rsid w:val="00CF7E20"/>
    <w:rsid w:val="00D0066A"/>
    <w:rsid w:val="00D11E9C"/>
    <w:rsid w:val="00D17578"/>
    <w:rsid w:val="00D45428"/>
    <w:rsid w:val="00D46581"/>
    <w:rsid w:val="00D47CD3"/>
    <w:rsid w:val="00D5109A"/>
    <w:rsid w:val="00D51812"/>
    <w:rsid w:val="00D714BA"/>
    <w:rsid w:val="00D80377"/>
    <w:rsid w:val="00D80A6A"/>
    <w:rsid w:val="00D9167F"/>
    <w:rsid w:val="00D95F4A"/>
    <w:rsid w:val="00D97AEA"/>
    <w:rsid w:val="00DA1B7A"/>
    <w:rsid w:val="00DA61D1"/>
    <w:rsid w:val="00DB2C01"/>
    <w:rsid w:val="00DB5F2E"/>
    <w:rsid w:val="00DC6886"/>
    <w:rsid w:val="00DC7D1B"/>
    <w:rsid w:val="00DD17A4"/>
    <w:rsid w:val="00DD1EDB"/>
    <w:rsid w:val="00DD303C"/>
    <w:rsid w:val="00DE3772"/>
    <w:rsid w:val="00DF1897"/>
    <w:rsid w:val="00DF1AB1"/>
    <w:rsid w:val="00DF1C6D"/>
    <w:rsid w:val="00DF407E"/>
    <w:rsid w:val="00DF455A"/>
    <w:rsid w:val="00DF55A0"/>
    <w:rsid w:val="00DF5E09"/>
    <w:rsid w:val="00E0054F"/>
    <w:rsid w:val="00E03D43"/>
    <w:rsid w:val="00E06C50"/>
    <w:rsid w:val="00E16225"/>
    <w:rsid w:val="00E26A00"/>
    <w:rsid w:val="00E30ACF"/>
    <w:rsid w:val="00E329FF"/>
    <w:rsid w:val="00E34897"/>
    <w:rsid w:val="00E459A4"/>
    <w:rsid w:val="00E47F91"/>
    <w:rsid w:val="00E52A35"/>
    <w:rsid w:val="00E54055"/>
    <w:rsid w:val="00E64BB3"/>
    <w:rsid w:val="00E667BC"/>
    <w:rsid w:val="00E6680A"/>
    <w:rsid w:val="00E72CAD"/>
    <w:rsid w:val="00E745D2"/>
    <w:rsid w:val="00E760D8"/>
    <w:rsid w:val="00E776BF"/>
    <w:rsid w:val="00E941AE"/>
    <w:rsid w:val="00EA0675"/>
    <w:rsid w:val="00EC2B08"/>
    <w:rsid w:val="00EC7A43"/>
    <w:rsid w:val="00EC7F5E"/>
    <w:rsid w:val="00ED0D44"/>
    <w:rsid w:val="00ED53E4"/>
    <w:rsid w:val="00ED5EB2"/>
    <w:rsid w:val="00ED783A"/>
    <w:rsid w:val="00EE3704"/>
    <w:rsid w:val="00EE4FB6"/>
    <w:rsid w:val="00EF55A9"/>
    <w:rsid w:val="00F00917"/>
    <w:rsid w:val="00F04002"/>
    <w:rsid w:val="00F17A7E"/>
    <w:rsid w:val="00F366F5"/>
    <w:rsid w:val="00F379F4"/>
    <w:rsid w:val="00F4011E"/>
    <w:rsid w:val="00F4057C"/>
    <w:rsid w:val="00F412F0"/>
    <w:rsid w:val="00F422BA"/>
    <w:rsid w:val="00F54904"/>
    <w:rsid w:val="00F57CF6"/>
    <w:rsid w:val="00F62144"/>
    <w:rsid w:val="00F63996"/>
    <w:rsid w:val="00F64387"/>
    <w:rsid w:val="00F6492F"/>
    <w:rsid w:val="00F65B40"/>
    <w:rsid w:val="00F66542"/>
    <w:rsid w:val="00F752C3"/>
    <w:rsid w:val="00F76138"/>
    <w:rsid w:val="00F803BB"/>
    <w:rsid w:val="00F95EA8"/>
    <w:rsid w:val="00F96859"/>
    <w:rsid w:val="00FA168F"/>
    <w:rsid w:val="00FB25B2"/>
    <w:rsid w:val="00FC5749"/>
    <w:rsid w:val="00FD02BD"/>
    <w:rsid w:val="00FD2837"/>
    <w:rsid w:val="00FD2952"/>
    <w:rsid w:val="00FE1604"/>
    <w:rsid w:val="00FE16B2"/>
    <w:rsid w:val="00FE6686"/>
    <w:rsid w:val="00FF13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D49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94E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4E9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0AB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708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90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38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157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248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04</TotalTime>
  <Pages>3</Pages>
  <Words>441</Words>
  <Characters>233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2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zhiy</dc:creator>
  <cp:keywords/>
  <dc:description/>
  <cp:lastModifiedBy>jiangzhiy</cp:lastModifiedBy>
  <cp:revision>6</cp:revision>
  <cp:lastPrinted>2011-09-23T13:35:00Z</cp:lastPrinted>
  <dcterms:created xsi:type="dcterms:W3CDTF">2011-09-23T11:57:00Z</dcterms:created>
  <dcterms:modified xsi:type="dcterms:W3CDTF">2011-10-11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